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3"/>
  </p:notesMasterIdLst>
  <p:sldIdLst>
    <p:sldId id="256" r:id="rId2"/>
    <p:sldId id="258" r:id="rId3"/>
    <p:sldId id="329" r:id="rId4"/>
    <p:sldId id="330" r:id="rId5"/>
    <p:sldId id="259" r:id="rId6"/>
    <p:sldId id="260" r:id="rId7"/>
    <p:sldId id="261" r:id="rId8"/>
    <p:sldId id="262" r:id="rId9"/>
    <p:sldId id="328" r:id="rId10"/>
    <p:sldId id="266" r:id="rId11"/>
    <p:sldId id="267" r:id="rId12"/>
    <p:sldId id="30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331" r:id="rId28"/>
    <p:sldId id="282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307" r:id="rId38"/>
    <p:sldId id="332" r:id="rId39"/>
    <p:sldId id="333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17" r:id="rId51"/>
    <p:sldId id="302" r:id="rId52"/>
    <p:sldId id="303" r:id="rId53"/>
    <p:sldId id="318" r:id="rId54"/>
    <p:sldId id="327" r:id="rId55"/>
    <p:sldId id="326" r:id="rId56"/>
    <p:sldId id="308" r:id="rId57"/>
    <p:sldId id="309" r:id="rId58"/>
    <p:sldId id="312" r:id="rId59"/>
    <p:sldId id="313" r:id="rId60"/>
    <p:sldId id="315" r:id="rId61"/>
    <p:sldId id="316" r:id="rId62"/>
    <p:sldId id="314" r:id="rId63"/>
    <p:sldId id="319" r:id="rId64"/>
    <p:sldId id="320" r:id="rId65"/>
    <p:sldId id="321" r:id="rId66"/>
    <p:sldId id="322" r:id="rId67"/>
    <p:sldId id="323" r:id="rId68"/>
    <p:sldId id="310" r:id="rId69"/>
    <p:sldId id="311" r:id="rId70"/>
    <p:sldId id="324" r:id="rId71"/>
    <p:sldId id="325" r:id="rId72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5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35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5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35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3.wmf"/><Relationship Id="rId1" Type="http://schemas.openxmlformats.org/officeDocument/2006/relationships/image" Target="../media/image64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35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35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83.wmf"/><Relationship Id="rId4" Type="http://schemas.openxmlformats.org/officeDocument/2006/relationships/image" Target="../media/image3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35.wmf"/><Relationship Id="rId7" Type="http://schemas.openxmlformats.org/officeDocument/2006/relationships/image" Target="../media/image41.wmf"/><Relationship Id="rId2" Type="http://schemas.openxmlformats.org/officeDocument/2006/relationships/image" Target="../media/image95.wmf"/><Relationship Id="rId1" Type="http://schemas.openxmlformats.org/officeDocument/2006/relationships/image" Target="../media/image99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95.wmf"/><Relationship Id="rId1" Type="http://schemas.openxmlformats.org/officeDocument/2006/relationships/image" Target="../media/image103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7.wmf"/><Relationship Id="rId7" Type="http://schemas.openxmlformats.org/officeDocument/2006/relationships/image" Target="../media/image108.wmf"/><Relationship Id="rId2" Type="http://schemas.openxmlformats.org/officeDocument/2006/relationships/image" Target="../media/image40.wmf"/><Relationship Id="rId1" Type="http://schemas.openxmlformats.org/officeDocument/2006/relationships/image" Target="../media/image106.wmf"/><Relationship Id="rId6" Type="http://schemas.openxmlformats.org/officeDocument/2006/relationships/image" Target="../media/image95.wmf"/><Relationship Id="rId11" Type="http://schemas.openxmlformats.org/officeDocument/2006/relationships/image" Target="../media/image111.wmf"/><Relationship Id="rId5" Type="http://schemas.openxmlformats.org/officeDocument/2006/relationships/image" Target="../media/image97.wmf"/><Relationship Id="rId10" Type="http://schemas.openxmlformats.org/officeDocument/2006/relationships/image" Target="../media/image110.wmf"/><Relationship Id="rId4" Type="http://schemas.openxmlformats.org/officeDocument/2006/relationships/image" Target="../media/image35.wmf"/><Relationship Id="rId9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35.wmf"/><Relationship Id="rId7" Type="http://schemas.openxmlformats.org/officeDocument/2006/relationships/image" Target="../media/image114.wmf"/><Relationship Id="rId2" Type="http://schemas.openxmlformats.org/officeDocument/2006/relationships/image" Target="../media/image40.wmf"/><Relationship Id="rId1" Type="http://schemas.openxmlformats.org/officeDocument/2006/relationships/image" Target="../media/image112.wmf"/><Relationship Id="rId6" Type="http://schemas.openxmlformats.org/officeDocument/2006/relationships/image" Target="../media/image113.wmf"/><Relationship Id="rId5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6.5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9569E-A622-484A-B794-9A875C8C75C5}" type="datetime1">
              <a:rPr lang="en-US" smtClean="0"/>
              <a:t>5/26/2020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2236F-08C7-41D7-9037-AAB96DE6D4CC}" type="datetime1">
              <a:rPr lang="en-US" smtClean="0"/>
              <a:t>5/26/2020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166A0-1AA3-4418-BD9C-AABBFF75633E}" type="datetime1">
              <a:rPr lang="en-US" smtClean="0"/>
              <a:t>5/26/2020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B671F-D42D-40AE-ACC6-E0A950FE60D3}" type="datetime1">
              <a:rPr lang="en-US" smtClean="0"/>
              <a:t>5/26/2020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E30AA-8897-4293-8653-5885BD48A9DE}" type="datetime1">
              <a:rPr lang="en-US" smtClean="0"/>
              <a:t>5/26/2020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FAE-A915-4A90-AC48-CAADF028F4B9}" type="datetime1">
              <a:rPr lang="en-US" smtClean="0"/>
              <a:t>5/26/2020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4F98-BD29-4DAF-8425-316BBAB703C0}" type="datetime1">
              <a:rPr lang="en-US" smtClean="0"/>
              <a:t>5/26/2020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4F8F6-50B8-4BDE-AEC2-77985AC840A4}" type="datetime1">
              <a:rPr lang="en-US" smtClean="0"/>
              <a:t>5/26/2020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C9025-8BC2-4A4C-99EF-CD1E30F40F9A}" type="datetime1">
              <a:rPr lang="en-US" smtClean="0"/>
              <a:t>5/26/2020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ABB72-878E-4946-B58D-625F7725CBEA}" type="datetime1">
              <a:rPr lang="en-US" smtClean="0"/>
              <a:t>5/26/2020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2620C-0FEE-401A-9E61-66EEE2749F5D}" type="datetime1">
              <a:rPr lang="en-US" smtClean="0"/>
              <a:t>5/26/2020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1FD20C4-1EEC-4D77-81A1-45E0CECC4300}" type="datetime1">
              <a:rPr lang="en-US" smtClean="0"/>
              <a:t>5/26/2020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2.wmf"/><Relationship Id="rId10" Type="http://schemas.openxmlformats.org/officeDocument/2006/relationships/image" Target="../media/image35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3.wmf"/><Relationship Id="rId3" Type="http://schemas.openxmlformats.org/officeDocument/2006/relationships/image" Target="../media/image65.jpe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5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5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image" Target="../media/image7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35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3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35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08.bin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97.wmf"/><Relationship Id="rId19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7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18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25.bin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22.bin"/><Relationship Id="rId24" Type="http://schemas.openxmlformats.org/officeDocument/2006/relationships/oleObject" Target="../embeddings/oleObject129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image" Target="../media/image110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95.wmf"/><Relationship Id="rId22" Type="http://schemas.openxmlformats.org/officeDocument/2006/relationships/oleObject" Target="../embeddings/oleObject12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38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5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97.wmf"/><Relationship Id="rId19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4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2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2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2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3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3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6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7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51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5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8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5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6858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anje napona u tačk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enzor napo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0225" y="2819400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tanje deformacija u tačk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Tenzo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eformaci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5026" name="Object 2"/>
          <p:cNvGraphicFramePr>
            <a:graphicFrameLocks noChangeAspect="1"/>
          </p:cNvGraphicFramePr>
          <p:nvPr/>
        </p:nvGraphicFramePr>
        <p:xfrm>
          <a:off x="3048000" y="1143000"/>
          <a:ext cx="26384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6" name="Equation" r:id="rId3" imgW="1307880" imgH="736560" progId="Equation.3">
                  <p:embed/>
                </p:oleObj>
              </mc:Choice>
              <mc:Fallback>
                <p:oleObj name="Equation" r:id="rId3" imgW="1307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2638425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4467225" y="3352800"/>
          <a:ext cx="33813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7" name="Equation" r:id="rId5" imgW="1676160" imgH="1143000" progId="Equation.3">
                  <p:embed/>
                </p:oleObj>
              </mc:Choice>
              <mc:Fallback>
                <p:oleObj name="Equation" r:id="rId5" imgW="1676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352800"/>
                        <a:ext cx="3381375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71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587" y="838200"/>
            <a:ext cx="5562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određivanje glavnih normalnih napon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za slučaj prostornog stanja napona, koristi se kubna jednači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5180012" y="1752600"/>
          <a:ext cx="335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8" name="Equation" r:id="rId3" imgW="1663560" imgH="241200" progId="Equation.3">
                  <p:embed/>
                </p:oleObj>
              </mc:Choice>
              <mc:Fallback>
                <p:oleObj name="Equation" r:id="rId3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1752600"/>
                        <a:ext cx="33543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7587" y="23368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varijante napo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2160587" y="2794000"/>
          <a:ext cx="59086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9" name="Equation" r:id="rId5" imgW="2920680" imgH="774360" progId="Equation.3">
                  <p:embed/>
                </p:oleObj>
              </mc:Choice>
              <mc:Fallback>
                <p:oleObj name="Equation" r:id="rId5" imgW="2920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7" y="2794000"/>
                        <a:ext cx="5908675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37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39902"/>
              </p:ext>
            </p:extLst>
          </p:nvPr>
        </p:nvGraphicFramePr>
        <p:xfrm>
          <a:off x="3562350" y="1828800"/>
          <a:ext cx="2381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2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828800"/>
                        <a:ext cx="23812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78240"/>
              </p:ext>
            </p:extLst>
          </p:nvPr>
        </p:nvGraphicFramePr>
        <p:xfrm>
          <a:off x="3562350" y="2819400"/>
          <a:ext cx="235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3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819400"/>
                        <a:ext cx="2354262" cy="7874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00150" y="685800"/>
            <a:ext cx="2667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i smican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53765"/>
              </p:ext>
            </p:extLst>
          </p:nvPr>
        </p:nvGraphicFramePr>
        <p:xfrm>
          <a:off x="3562350" y="3810000"/>
          <a:ext cx="179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4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810000"/>
                        <a:ext cx="17907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53298"/>
              </p:ext>
            </p:extLst>
          </p:nvPr>
        </p:nvGraphicFramePr>
        <p:xfrm>
          <a:off x="3562350" y="897941"/>
          <a:ext cx="2357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65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897941"/>
                        <a:ext cx="23574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4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1"/>
            <a:ext cx="8229600" cy="30480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lučaju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g il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g stanja napo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oblem određivanja graničnog st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sa kojim bi se poredili naponi je znatno složenij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m 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m stanju napona granično stanje definišu funkcij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/>
        </p:nvGraphicFramePr>
        <p:xfrm>
          <a:off x="914400" y="3657600"/>
          <a:ext cx="1690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4" name="Equation" r:id="rId3" imgW="838080" imgH="215640" progId="Equation.3">
                  <p:embed/>
                </p:oleObj>
              </mc:Choice>
              <mc:Fallback>
                <p:oleObj name="Equation" r:id="rId3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1690687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3"/>
          <p:cNvGraphicFramePr>
            <a:graphicFrameLocks noChangeAspect="1"/>
          </p:cNvGraphicFramePr>
          <p:nvPr/>
        </p:nvGraphicFramePr>
        <p:xfrm>
          <a:off x="2751137" y="4343400"/>
          <a:ext cx="2125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5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7" y="4343400"/>
                        <a:ext cx="212566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2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24812" y="4643735"/>
            <a:ext cx="675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k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-osnog stanja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5341203"/>
            <a:ext cx="762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zvoljeno stanje napona je u slučaju kad se tačka nalazi unutar granične krive ili na graničnoj krivoj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813" y="477774"/>
            <a:ext cx="6752387" cy="4094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2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5417403"/>
            <a:ext cx="7924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zvoljeno stanje napona je u slučaju kad se tačka nalazi unutar granične površine ili na graničnoj površin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4219956" cy="40690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23869" y="4038600"/>
            <a:ext cx="4934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k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-osnog stanja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21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a bi se odredio najpovoljniji odnos glavnih normalnih napona pr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2-osn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3-osn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stanju napona, 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 zatezne čvrstoć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l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 granice teče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trebalo bi izvesti mnogo eksperimenat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bog ovog se postavilo pitanje korišćenj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zultata standardnih ispitivanja materija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zatezanje, u svrhu procen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zaranja konstruk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27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sr-Latn-CS" sz="3200" b="1" dirty="0" smtClean="0">
                <a:latin typeface="Arial Black" panose="020B0A04020102020204" pitchFamily="34" charset="0"/>
                <a:cs typeface="Times New Roman" pitchFamily="18" charset="0"/>
              </a:rPr>
              <a:t>Neki od mogućih vidova razaranja</a:t>
            </a:r>
          </a:p>
          <a:p>
            <a:pPr algn="just">
              <a:buNone/>
            </a:pPr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aranje materijala ili konstrukci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lom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pojave novih ili proširenja postojećih naprslina).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aranje materijala ili konstrukci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teč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aterijala (tečenje može da izazove brzo iscrpljivanje konstrukcije nekad praćeno i promenom oblika preko prihvatljivih granica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44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3079"/>
          </a:xfrm>
        </p:spPr>
        <p:txBody>
          <a:bodyPr>
            <a:normAutofit/>
          </a:bodyPr>
          <a:lstStyle/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zar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izvija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gubitak stabilnosti delova može da izazove povećanje elastičnih i plastičnih deformacija iznad prihvatljivih granica)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zar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ekorače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zvoljenih napon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orma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OMENA: Z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nas je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interesantno razaranje</a:t>
            </a:r>
            <a:r>
              <a:rPr lang="sr-Latn-C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led prekoračenja dozvoljenih napon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05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228599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složenih opterećenja treb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odredi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kvivalentni napon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ji bi se upoređivao sa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zvoljenim naponom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aksijalnom opterećenj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596640"/>
            <a:ext cx="2017776" cy="1965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2971800"/>
            <a:ext cx="2133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tanje nap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2152" y="2971800"/>
            <a:ext cx="213664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meniti sa </a:t>
            </a:r>
            <a:r>
              <a:rPr lang="sr-Latn-CS" sz="2400" dirty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4087368"/>
            <a:ext cx="213664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904" y="4087368"/>
            <a:ext cx="2520696" cy="14752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89904" y="2971800"/>
            <a:ext cx="252069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400" dirty="0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uporediti sa </a:t>
            </a:r>
            <a:r>
              <a:rPr lang="sr-Latn-CS" sz="2400" dirty="0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sr-Latn-CS" sz="2400" dirty="0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6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KOMBINOVANA (</a:t>
            </a:r>
            <a:r>
              <a:rPr lang="sr-Latn-C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SLOŽENA)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OPTER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Ć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ENJA</a:t>
            </a:r>
            <a:r>
              <a:rPr lang="sr-Latn-RS" sz="3200" b="1" baseline="30000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+</a:t>
            </a:r>
            <a:endParaRPr lang="en-US" sz="3200" b="1" baseline="30000" dirty="0" smtClean="0">
              <a:solidFill>
                <a:schemeClr val="accent6">
                  <a:lumMod val="50000"/>
                </a:schemeClr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1104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d kombinovanim (složenim) opterećenjem podrazumevamo kombinaciju od dva i više prostih opterećenja (sa 2 i više uopštenih presečnih sila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 nekim od kombinovanih opterećenja sreli smo se ranije. Sreli smo: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Ravno poprečno savijanje,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Savijanje praćeno zatezanjem/pritiskom,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Koso savijanje (čisto i poprečno),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Prostorno savijanje i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Ekscentrično zatezanje/pritisak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4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sr-Latn-CS" sz="3500" b="1" dirty="0" smtClean="0">
                <a:latin typeface="Arial Black" panose="020B0A04020102020204" pitchFamily="34" charset="0"/>
                <a:cs typeface="Times New Roman" pitchFamily="18" charset="0"/>
              </a:rPr>
              <a:t>ODREĐIVANJE EKVIVALENTNIH NAPONA</a:t>
            </a:r>
          </a:p>
          <a:p>
            <a:pPr marL="0" indent="0" algn="just">
              <a:buNone/>
            </a:pPr>
            <a:endParaRPr lang="sr-Latn-CS" sz="1200" b="1" dirty="0" smtClean="0">
              <a:latin typeface="Arial Black" panose="020B0A04020102020204" pitchFamily="34" charset="0"/>
              <a:cs typeface="Times New Roman" pitchFamily="18" charset="0"/>
            </a:endParaRPr>
          </a:p>
          <a:p>
            <a:pPr lvl="1" algn="just"/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Problem određivanja </a:t>
            </a:r>
            <a:r>
              <a:rPr lang="sr-Latn-C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60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rešava se </a:t>
            </a:r>
            <a:r>
              <a:rPr lang="sr-Latn-CS" sz="3300" b="1" dirty="0" smtClean="0">
                <a:latin typeface="Times New Roman" pitchFamily="18" charset="0"/>
                <a:cs typeface="Times New Roman" pitchFamily="18" charset="0"/>
              </a:rPr>
              <a:t>primenom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3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poteza o razaranju materijala 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(teorija čvrstoće) među kojima su: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normalnog napon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 linijske deformacij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napona smicanj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graničnog elastičnog stanj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– Morova hipoteza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specifičnog deformacijskog rad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specifičnog deformacijskog rada utrošenog na promenu oblik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8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normalnog napona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(Prva hipoteza)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5110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a hipoteza smatra se najstarijom i retko se primenjuje (potiče od Galileja, a dpunili su je Lame, Navije i Rankin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ma hipotezi najvećeg normalnog napona,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u materijalu pri složenom opterećenju nastupa, kada najveći glavni normalni napon dostigne vrednost dozvoljenog napona pri aksija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42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8382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 napone zatezan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36633"/>
              </p:ext>
            </p:extLst>
          </p:nvPr>
        </p:nvGraphicFramePr>
        <p:xfrm>
          <a:off x="2324100" y="1422400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19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422400"/>
                        <a:ext cx="28162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362200"/>
            <a:ext cx="381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ne pritisk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76544"/>
              </p:ext>
            </p:extLst>
          </p:nvPr>
        </p:nvGraphicFramePr>
        <p:xfrm>
          <a:off x="2286000" y="2971800"/>
          <a:ext cx="2917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0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29178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962400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n zatezanj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0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napon pritisk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0 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88611"/>
              </p:ext>
            </p:extLst>
          </p:nvPr>
        </p:nvGraphicFramePr>
        <p:xfrm>
          <a:off x="3733800" y="44450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21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45000"/>
                        <a:ext cx="292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86400" y="2252008"/>
            <a:ext cx="32766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</a:p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deks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dnosi se na ekstenziju (zatezanje), a indeks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kompresiju (pritisak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3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685800"/>
            <a:ext cx="289560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3200" b="1" dirty="0" smtClean="0"/>
              <a:t>ZAPAŽANJA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523999"/>
            <a:ext cx="7620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hipoteze najvećeg glavnog normalnog napon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ste se sam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lavna napo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reći se ne kori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3066871"/>
            <a:ext cx="762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ksperimentima je dokazano d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tan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materijal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vis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d svih napo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209871"/>
            <a:ext cx="7620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 hipoteza da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obre rezultat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krtih materijal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to kad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dan glav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apsolutnoj vred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natno već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ruga d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60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6750" y="605135"/>
            <a:ext cx="71818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lučaju poprečnog savijanja koristimo sljedeće izraze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3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21989"/>
              </p:ext>
            </p:extLst>
          </p:nvPr>
        </p:nvGraphicFramePr>
        <p:xfrm>
          <a:off x="723900" y="1295400"/>
          <a:ext cx="56070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64" name="Equation" r:id="rId3" imgW="2781000" imgH="838080" progId="Equation.DSMT4">
                  <p:embed/>
                </p:oleObj>
              </mc:Choice>
              <mc:Fallback>
                <p:oleObj name="Equation" r:id="rId3" imgW="2781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95400"/>
                        <a:ext cx="560705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6750" y="3505200"/>
            <a:ext cx="40576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od čistog smicanja koristimo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3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21254"/>
              </p:ext>
            </p:extLst>
          </p:nvPr>
        </p:nvGraphicFramePr>
        <p:xfrm>
          <a:off x="693738" y="4216400"/>
          <a:ext cx="3686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65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216400"/>
                        <a:ext cx="36861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26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 linijske deformacije (Druga hipoteza)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872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u je postavio Mariot, a dopunili su je Sen-Venan, Ponsle i Grashof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, pri složenom opterećenju nastupa, kada linijska deformacija dostigne vrednost granične linijske deformacije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401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58838" y="533400"/>
            <a:ext cx="295116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47122"/>
              </p:ext>
            </p:extLst>
          </p:nvPr>
        </p:nvGraphicFramePr>
        <p:xfrm>
          <a:off x="858838" y="1219200"/>
          <a:ext cx="73501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13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219200"/>
                        <a:ext cx="7350125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31248"/>
              </p:ext>
            </p:extLst>
          </p:nvPr>
        </p:nvGraphicFramePr>
        <p:xfrm>
          <a:off x="4424362" y="3098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14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442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2" y="3098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6736"/>
              </p:ext>
            </p:extLst>
          </p:nvPr>
        </p:nvGraphicFramePr>
        <p:xfrm>
          <a:off x="2438400" y="3581400"/>
          <a:ext cx="42513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15" name="Equation" r:id="rId7" imgW="2108160" imgH="838080" progId="Equation.DSMT4">
                  <p:embed/>
                </p:oleObj>
              </mc:Choice>
              <mc:Fallback>
                <p:oleObj name="Equation" r:id="rId7" imgW="210816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4251325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03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877888" y="457200"/>
            <a:ext cx="293211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0462"/>
              </p:ext>
            </p:extLst>
          </p:nvPr>
        </p:nvGraphicFramePr>
        <p:xfrm>
          <a:off x="877888" y="1143000"/>
          <a:ext cx="66055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6" name="Equation" r:id="rId3" imgW="3276360" imgH="838080" progId="Equation.DSMT4">
                  <p:embed/>
                </p:oleObj>
              </mc:Choice>
              <mc:Fallback>
                <p:oleObj name="Equation" r:id="rId3" imgW="3276360" imgH="8380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143000"/>
                        <a:ext cx="660558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52667"/>
              </p:ext>
            </p:extLst>
          </p:nvPr>
        </p:nvGraphicFramePr>
        <p:xfrm>
          <a:off x="3962400" y="2971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7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744076"/>
              </p:ext>
            </p:extLst>
          </p:nvPr>
        </p:nvGraphicFramePr>
        <p:xfrm>
          <a:off x="2476500" y="3505200"/>
          <a:ext cx="34051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8" name="Equation" r:id="rId7" imgW="1688760" imgH="812520" progId="Equation.DSMT4">
                  <p:embed/>
                </p:oleObj>
              </mc:Choice>
              <mc:Fallback>
                <p:oleObj name="Equation" r:id="rId7" imgW="1688760" imgH="81252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505200"/>
                        <a:ext cx="3405188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3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87738"/>
              </p:ext>
            </p:extLst>
          </p:nvPr>
        </p:nvGraphicFramePr>
        <p:xfrm>
          <a:off x="6219269" y="2231231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3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269" y="2231231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 rot="10800000">
            <a:off x="4574851" y="1269986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88487"/>
              </p:ext>
            </p:extLst>
          </p:nvPr>
        </p:nvGraphicFramePr>
        <p:xfrm>
          <a:off x="4139407" y="2771775"/>
          <a:ext cx="42687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4" name="Equation" r:id="rId5" imgW="2374560" imgH="838080" progId="Equation.DSMT4">
                  <p:embed/>
                </p:oleObj>
              </mc:Choice>
              <mc:Fallback>
                <p:oleObj name="Equation" r:id="rId5" imgW="2374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407" y="2771775"/>
                        <a:ext cx="4268787" cy="149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7987" y="433387"/>
            <a:ext cx="325596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 poprečno savijenu gredu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00250"/>
              </p:ext>
            </p:extLst>
          </p:nvPr>
        </p:nvGraphicFramePr>
        <p:xfrm>
          <a:off x="1398587" y="890587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5" name="Equation" r:id="rId7" imgW="1498320" imgH="393480" progId="Equation.3">
                  <p:embed/>
                </p:oleObj>
              </mc:Choice>
              <mc:Fallback>
                <p:oleObj name="Equation" r:id="rId7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7" y="890587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47958"/>
              </p:ext>
            </p:extLst>
          </p:nvPr>
        </p:nvGraphicFramePr>
        <p:xfrm>
          <a:off x="5003006" y="471487"/>
          <a:ext cx="34051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6" name="Equation" r:id="rId9" imgW="1688760" imgH="812520" progId="Equation.DSMT4">
                  <p:embed/>
                </p:oleObj>
              </mc:Choice>
              <mc:Fallback>
                <p:oleObj name="Equation" r:id="rId9" imgW="1688760" imgH="81252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06" y="471487"/>
                        <a:ext cx="3405188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52511"/>
              </p:ext>
            </p:extLst>
          </p:nvPr>
        </p:nvGraphicFramePr>
        <p:xfrm>
          <a:off x="2741611" y="3330942"/>
          <a:ext cx="922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7" name="Equation" r:id="rId11" imgW="457200" imgH="203040" progId="Equation.3">
                  <p:embed/>
                </p:oleObj>
              </mc:Choice>
              <mc:Fallback>
                <p:oleObj name="Equation" r:id="rId11" imgW="457200" imgH="20304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1" y="3330942"/>
                        <a:ext cx="922338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Arrow 11"/>
          <p:cNvSpPr/>
          <p:nvPr/>
        </p:nvSpPr>
        <p:spPr>
          <a:xfrm flipH="1">
            <a:off x="3764518" y="3448468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99668"/>
              </p:ext>
            </p:extLst>
          </p:nvPr>
        </p:nvGraphicFramePr>
        <p:xfrm>
          <a:off x="4038838" y="4767146"/>
          <a:ext cx="43608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8" name="Equation" r:id="rId13" imgW="2425680" imgH="660240" progId="Equation.DSMT4">
                  <p:embed/>
                </p:oleObj>
              </mc:Choice>
              <mc:Fallback>
                <p:oleObj name="Equation" r:id="rId13" imgW="2425680" imgH="6602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38" y="4767146"/>
                        <a:ext cx="4360862" cy="1177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35061"/>
              </p:ext>
            </p:extLst>
          </p:nvPr>
        </p:nvGraphicFramePr>
        <p:xfrm>
          <a:off x="5867400" y="4318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59" name="Equation" r:id="rId3" imgW="139680" imgH="203040" progId="Equation.3">
                  <p:embed/>
                </p:oleObj>
              </mc:Choice>
              <mc:Fallback>
                <p:oleObj name="Equation" r:id="rId3" imgW="139680" imgH="203040" progId="Equation.3">
                  <p:embed/>
                  <p:pic>
                    <p:nvPicPr>
                      <p:cNvPr id="442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18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3162" y="4800600"/>
            <a:ext cx="280823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n-Venanovi izraz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15" idx="2"/>
            <a:endCxn id="13" idx="2"/>
          </p:cNvCxnSpPr>
          <p:nvPr/>
        </p:nvCxnSpPr>
        <p:spPr>
          <a:xfrm rot="16200000" flipH="1">
            <a:off x="3856872" y="3582674"/>
            <a:ext cx="682806" cy="4041988"/>
          </a:xfrm>
          <a:prstGeom prst="bentConnector3">
            <a:avLst>
              <a:gd name="adj1" fmla="val 1334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93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6858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lučaj čistog smican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77450"/>
              </p:ext>
            </p:extLst>
          </p:nvPr>
        </p:nvGraphicFramePr>
        <p:xfrm>
          <a:off x="3398043" y="861159"/>
          <a:ext cx="417671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6" name="Equation" r:id="rId3" imgW="2323800" imgH="812520" progId="Equation.DSMT4">
                  <p:embed/>
                </p:oleObj>
              </mc:Choice>
              <mc:Fallback>
                <p:oleObj name="Equation" r:id="rId3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43" y="861159"/>
                        <a:ext cx="4176713" cy="1449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4513"/>
              </p:ext>
            </p:extLst>
          </p:nvPr>
        </p:nvGraphicFramePr>
        <p:xfrm>
          <a:off x="3681411" y="2869466"/>
          <a:ext cx="3609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7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1" y="2869466"/>
                        <a:ext cx="3609975" cy="950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19875"/>
              </p:ext>
            </p:extLst>
          </p:nvPr>
        </p:nvGraphicFramePr>
        <p:xfrm>
          <a:off x="4869654" y="4342427"/>
          <a:ext cx="12334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8" name="Equation" r:id="rId7" imgW="685800" imgH="863280" progId="Equation.DSMT4">
                  <p:embed/>
                </p:oleObj>
              </mc:Choice>
              <mc:Fallback>
                <p:oleObj name="Equation" r:id="rId7" imgW="685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54" y="4342427"/>
                        <a:ext cx="1233488" cy="1538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35171"/>
              </p:ext>
            </p:extLst>
          </p:nvPr>
        </p:nvGraphicFramePr>
        <p:xfrm>
          <a:off x="2051050" y="1201678"/>
          <a:ext cx="8445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9" name="Equation" r:id="rId9" imgW="469800" imgH="431640" progId="Equation.DSMT4">
                  <p:embed/>
                </p:oleObj>
              </mc:Choice>
              <mc:Fallback>
                <p:oleObj name="Equation" r:id="rId9" imgW="469800" imgH="43164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01678"/>
                        <a:ext cx="844550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Arrow 11"/>
          <p:cNvSpPr/>
          <p:nvPr/>
        </p:nvSpPr>
        <p:spPr>
          <a:xfrm flipH="1">
            <a:off x="3009661" y="1526629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08103"/>
              </p:ext>
            </p:extLst>
          </p:nvPr>
        </p:nvGraphicFramePr>
        <p:xfrm>
          <a:off x="5345904" y="240524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0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442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904" y="240524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36952"/>
              </p:ext>
            </p:extLst>
          </p:nvPr>
        </p:nvGraphicFramePr>
        <p:xfrm>
          <a:off x="5345904" y="391714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1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904" y="391714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93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562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Onaj plus (+) odnosi se na:</a:t>
            </a:r>
          </a:p>
          <a:p>
            <a:pPr lvl="1" algn="just"/>
            <a:r>
              <a:rPr lang="sr-Latn-RS" sz="3000" dirty="0" smtClean="0"/>
              <a:t>Savijanje praćeno uvijanjem,</a:t>
            </a:r>
          </a:p>
          <a:p>
            <a:pPr lvl="1" algn="just"/>
            <a:r>
              <a:rPr lang="sr-Latn-RS" sz="3000" dirty="0" smtClean="0"/>
              <a:t>Uvijanje praćeno zatezanjem/pritiskom,</a:t>
            </a:r>
          </a:p>
          <a:p>
            <a:pPr lvl="1"/>
            <a:r>
              <a:rPr lang="sr-Latn-RS" sz="3000" dirty="0" smtClean="0"/>
              <a:t>Savijanje praćeno uvijanjem i zatezanjem/pritiskom i</a:t>
            </a:r>
          </a:p>
          <a:p>
            <a:pPr lvl="1"/>
            <a:r>
              <a:rPr lang="sr-Latn-RS" sz="3000" dirty="0" smtClean="0"/>
              <a:t>Opšti slučaj opterećenja linijskih,  površinskih i prostornih elemenata konstrukcija.</a:t>
            </a:r>
          </a:p>
          <a:p>
            <a:pPr algn="just"/>
            <a:r>
              <a:rPr lang="sr-Latn-RS" sz="3200" dirty="0" smtClean="0"/>
              <a:t>Kako u ovim slučajevima </a:t>
            </a:r>
            <a:r>
              <a:rPr lang="sr-Latn-RS" sz="3200" b="1" dirty="0" smtClean="0"/>
              <a:t>rešiti problem čvrstoće</a:t>
            </a:r>
            <a:r>
              <a:rPr lang="sr-Latn-RS" sz="3200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7759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napona smicanja (Treć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2895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u je definisao Kulon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najveći napon smicanja dostigne vrednost najvećeg napona smicanj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16514"/>
              </p:ext>
            </p:extLst>
          </p:nvPr>
        </p:nvGraphicFramePr>
        <p:xfrm>
          <a:off x="822325" y="4800600"/>
          <a:ext cx="2149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5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800600"/>
                        <a:ext cx="21494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23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0700" y="609600"/>
            <a:ext cx="21526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-os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tanje napona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90573"/>
              </p:ext>
            </p:extLst>
          </p:nvPr>
        </p:nvGraphicFramePr>
        <p:xfrm>
          <a:off x="2184400" y="927100"/>
          <a:ext cx="2125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6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927100"/>
                        <a:ext cx="21256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3844"/>
              </p:ext>
            </p:extLst>
          </p:nvPr>
        </p:nvGraphicFramePr>
        <p:xfrm>
          <a:off x="2170113" y="3365500"/>
          <a:ext cx="4965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7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365500"/>
                        <a:ext cx="49657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61103"/>
              </p:ext>
            </p:extLst>
          </p:nvPr>
        </p:nvGraphicFramePr>
        <p:xfrm>
          <a:off x="3505200" y="2286000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8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215106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4495800" y="2895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49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65507"/>
              </p:ext>
            </p:extLst>
          </p:nvPr>
        </p:nvGraphicFramePr>
        <p:xfrm>
          <a:off x="2743200" y="4699000"/>
          <a:ext cx="3095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0" name="Equation" r:id="rId11" imgW="1536480" imgH="507960" progId="Equation.DSMT4">
                  <p:embed/>
                </p:oleObj>
              </mc:Choice>
              <mc:Fallback>
                <p:oleObj name="Equation" r:id="rId11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99000"/>
                        <a:ext cx="3095625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5013"/>
              </p:ext>
            </p:extLst>
          </p:nvPr>
        </p:nvGraphicFramePr>
        <p:xfrm>
          <a:off x="4152899" y="426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1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899" y="426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6096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5867400" y="1117600"/>
          <a:ext cx="1817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2" name="Equation" r:id="rId14" imgW="901440" imgH="393480" progId="Equation.3">
                  <p:embed/>
                </p:oleObj>
              </mc:Choice>
              <mc:Fallback>
                <p:oleObj name="Equation" r:id="rId14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17600"/>
                        <a:ext cx="18176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/>
          <p:cNvSpPr/>
          <p:nvPr/>
        </p:nvSpPr>
        <p:spPr>
          <a:xfrm rot="16200000">
            <a:off x="3924300" y="1958340"/>
            <a:ext cx="36576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745480" y="2011680"/>
            <a:ext cx="868680" cy="556260"/>
            <a:chOff x="5745480" y="2011680"/>
            <a:chExt cx="868680" cy="556260"/>
          </a:xfrm>
        </p:grpSpPr>
        <p:sp>
          <p:nvSpPr>
            <p:cNvPr id="19" name="Left Arrow 18"/>
            <p:cNvSpPr/>
            <p:nvPr/>
          </p:nvSpPr>
          <p:spPr>
            <a:xfrm rot="16200000">
              <a:off x="6408420" y="2080260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Left Arrow 19"/>
            <p:cNvSpPr/>
            <p:nvPr/>
          </p:nvSpPr>
          <p:spPr>
            <a:xfrm>
              <a:off x="5745480" y="2430780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068291" y="2306782"/>
              <a:ext cx="477982" cy="187036"/>
            </a:xfrm>
            <a:custGeom>
              <a:avLst/>
              <a:gdLst>
                <a:gd name="connsiteX0" fmla="*/ 0 w 477982"/>
                <a:gd name="connsiteY0" fmla="*/ 187036 h 187036"/>
                <a:gd name="connsiteX1" fmla="*/ 477982 w 477982"/>
                <a:gd name="connsiteY1" fmla="*/ 187036 h 187036"/>
                <a:gd name="connsiteX2" fmla="*/ 477982 w 477982"/>
                <a:gd name="connsiteY2" fmla="*/ 0 h 187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7982" h="187036">
                  <a:moveTo>
                    <a:pt x="0" y="187036"/>
                  </a:moveTo>
                  <a:lnTo>
                    <a:pt x="477982" y="187036"/>
                  </a:lnTo>
                  <a:lnTo>
                    <a:pt x="477982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18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49300" y="685800"/>
            <a:ext cx="19177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Rav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64069"/>
              </p:ext>
            </p:extLst>
          </p:nvPr>
        </p:nvGraphicFramePr>
        <p:xfrm>
          <a:off x="742950" y="1676400"/>
          <a:ext cx="77343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1" name="Equation" r:id="rId3" imgW="4305240" imgH="863280" progId="Equation.DSMT4">
                  <p:embed/>
                </p:oleObj>
              </mc:Choice>
              <mc:Fallback>
                <p:oleObj name="Equation" r:id="rId3" imgW="4305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676400"/>
                        <a:ext cx="7734300" cy="1538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4419600" y="33528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2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80704"/>
              </p:ext>
            </p:extLst>
          </p:nvPr>
        </p:nvGraphicFramePr>
        <p:xfrm>
          <a:off x="1371600" y="3751262"/>
          <a:ext cx="58578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13" name="Equation" r:id="rId7" imgW="2933640" imgH="799920" progId="Equation.DSMT4">
                  <p:embed/>
                </p:oleObj>
              </mc:Choice>
              <mc:Fallback>
                <p:oleObj name="Equation" r:id="rId7" imgW="2933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51262"/>
                        <a:ext cx="5857875" cy="1582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53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61607"/>
              </p:ext>
            </p:extLst>
          </p:nvPr>
        </p:nvGraphicFramePr>
        <p:xfrm>
          <a:off x="609600" y="762000"/>
          <a:ext cx="5856287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62" name="Equation" r:id="rId3" imgW="2933640" imgH="799920" progId="Equation.DSMT4">
                  <p:embed/>
                </p:oleObj>
              </mc:Choice>
              <mc:Fallback>
                <p:oleObj name="Equation" r:id="rId3" imgW="2933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5856287" cy="1582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76925" y="2905125"/>
            <a:ext cx="2362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lučaj poprečnog savijanja !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1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71812"/>
              </p:ext>
            </p:extLst>
          </p:nvPr>
        </p:nvGraphicFramePr>
        <p:xfrm>
          <a:off x="1219200" y="244792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63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4792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48348"/>
              </p:ext>
            </p:extLst>
          </p:nvPr>
        </p:nvGraphicFramePr>
        <p:xfrm>
          <a:off x="609600" y="2905125"/>
          <a:ext cx="49180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64" name="Equation" r:id="rId7" imgW="2463480" imgH="634680" progId="Equation.DSMT4">
                  <p:embed/>
                </p:oleObj>
              </mc:Choice>
              <mc:Fallback>
                <p:oleObj name="Equation" r:id="rId7" imgW="2463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5125"/>
                        <a:ext cx="4918075" cy="1257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438471"/>
            <a:ext cx="777240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Hipoteza najvećeg napona smicanja kod plastičnih materijala ima dobru saglasnost sa eksperimentima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727620"/>
              </p:ext>
            </p:extLst>
          </p:nvPr>
        </p:nvGraphicFramePr>
        <p:xfrm>
          <a:off x="7010400" y="1071563"/>
          <a:ext cx="947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65" name="Equation" r:id="rId9" imgW="469800" imgH="482400" progId="Equation.DSMT4">
                  <p:embed/>
                </p:oleObj>
              </mc:Choice>
              <mc:Fallback>
                <p:oleObj name="Equation" r:id="rId9" imgW="469800" imgH="48240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071563"/>
                        <a:ext cx="94773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11" idx="0"/>
            <a:endCxn id="421898" idx="0"/>
          </p:cNvCxnSpPr>
          <p:nvPr/>
        </p:nvCxnSpPr>
        <p:spPr>
          <a:xfrm rot="16200000" flipV="1">
            <a:off x="5063331" y="910431"/>
            <a:ext cx="12700" cy="3989388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Left Arrow 12"/>
          <p:cNvSpPr/>
          <p:nvPr/>
        </p:nvSpPr>
        <p:spPr>
          <a:xfrm>
            <a:off x="6583680" y="1484789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orova hipoteza (Četvr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188720"/>
            <a:ext cx="8229600" cy="483108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rova hipotez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onda kada Morov krug napona, koji odgovara konkretnom tenzoru napona, dodirne graničnu kriv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složenom stanju napona napon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malo utiče na granične vrednosti napona pri kojima dolazi do razara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12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 dovoljnom tačnošću smatramo da granicu razaranja određuju napon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vim se određivan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raničnog stanja kod troosnog st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napona svodi n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avansko stanje napon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Morov krug, pri kojem za određenu kombinaciju napon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nastupa granično stanje u materijalu, zovemo </a:t>
            </a:r>
            <a:r>
              <a:rPr lang="sr-Latn-CS" sz="32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ranični Morov kru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Familija ovih krugova je između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dveju envelop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koje predstavljaju granične krive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65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95628" y="4674215"/>
            <a:ext cx="5952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orova hipotez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628" y="609600"/>
            <a:ext cx="5952744" cy="3916680"/>
          </a:xfrm>
          <a:prstGeom prst="rect">
            <a:avLst/>
          </a:prstGeom>
        </p:spPr>
      </p:pic>
      <p:graphicFrame>
        <p:nvGraphicFramePr>
          <p:cNvPr id="433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88491"/>
              </p:ext>
            </p:extLst>
          </p:nvPr>
        </p:nvGraphicFramePr>
        <p:xfrm>
          <a:off x="6629400" y="3581401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4" name="Equation" r:id="rId4" imgW="799920" imgH="228600" progId="Equation.3">
                  <p:embed/>
                </p:oleObj>
              </mc:Choice>
              <mc:Fallback>
                <p:oleObj name="Equation" r:id="rId4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1"/>
                        <a:ext cx="1612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 flipV="1">
            <a:off x="6667500" y="2781301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94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5952744" cy="424891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28809"/>
              </p:ext>
            </p:extLst>
          </p:nvPr>
        </p:nvGraphicFramePr>
        <p:xfrm>
          <a:off x="7234237" y="466458"/>
          <a:ext cx="1123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0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7" y="466458"/>
                        <a:ext cx="11239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80613"/>
              </p:ext>
            </p:extLst>
          </p:nvPr>
        </p:nvGraphicFramePr>
        <p:xfrm>
          <a:off x="7234237" y="999858"/>
          <a:ext cx="1149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1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7" y="999858"/>
                        <a:ext cx="11493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19600" y="466458"/>
            <a:ext cx="259715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ični trouglovi:</a:t>
            </a:r>
            <a:endParaRPr lang="sr-Latn-R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4521815"/>
            <a:ext cx="5952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orova hipotez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(pojednostavljenje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61268"/>
              </p:ext>
            </p:extLst>
          </p:nvPr>
        </p:nvGraphicFramePr>
        <p:xfrm>
          <a:off x="5114925" y="3067050"/>
          <a:ext cx="373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2" name="Equation" r:id="rId8" imgW="2489040" imgH="812520" progId="Equation.DSMT4">
                  <p:embed/>
                </p:oleObj>
              </mc:Choice>
              <mc:Fallback>
                <p:oleObj name="Equation" r:id="rId8" imgW="248904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3067050"/>
                        <a:ext cx="37338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08846"/>
              </p:ext>
            </p:extLst>
          </p:nvPr>
        </p:nvGraphicFramePr>
        <p:xfrm>
          <a:off x="7796212" y="44323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3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2" y="44323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5345"/>
              </p:ext>
            </p:extLst>
          </p:nvPr>
        </p:nvGraphicFramePr>
        <p:xfrm>
          <a:off x="6333744" y="4883003"/>
          <a:ext cx="22669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4" name="Equation" r:id="rId12" imgW="1511280" imgH="939600" progId="Equation.DSMT4">
                  <p:embed/>
                </p:oleObj>
              </mc:Choice>
              <mc:Fallback>
                <p:oleObj name="Equation" r:id="rId12" imgW="1511280" imgH="939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744" y="4883003"/>
                        <a:ext cx="226695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92"/>
              </p:ext>
            </p:extLst>
          </p:nvPr>
        </p:nvGraphicFramePr>
        <p:xfrm>
          <a:off x="7127874" y="1967293"/>
          <a:ext cx="1362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5" name="Equation" r:id="rId14" imgW="850680" imgH="482400" progId="Equation.DSMT4">
                  <p:embed/>
                </p:oleObj>
              </mc:Choice>
              <mc:Fallback>
                <p:oleObj name="Equation" r:id="rId14" imgW="85068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4" y="1967293"/>
                        <a:ext cx="13620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54971"/>
              </p:ext>
            </p:extLst>
          </p:nvPr>
        </p:nvGraphicFramePr>
        <p:xfrm>
          <a:off x="7655718" y="1560893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6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18" y="1560893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89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8600"/>
            <a:ext cx="5952744" cy="424891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74076"/>
              </p:ext>
            </p:extLst>
          </p:nvPr>
        </p:nvGraphicFramePr>
        <p:xfrm>
          <a:off x="966788" y="4640263"/>
          <a:ext cx="43243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7" name="Equation" r:id="rId4" imgW="2882880" imgH="838080" progId="Equation.DSMT4">
                  <p:embed/>
                </p:oleObj>
              </mc:Choice>
              <mc:Fallback>
                <p:oleObj name="Equation" r:id="rId4" imgW="288288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640263"/>
                        <a:ext cx="432435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86517"/>
              </p:ext>
            </p:extLst>
          </p:nvPr>
        </p:nvGraphicFramePr>
        <p:xfrm>
          <a:off x="5468912" y="5117076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8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12" y="5117076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45251"/>
              </p:ext>
            </p:extLst>
          </p:nvPr>
        </p:nvGraphicFramePr>
        <p:xfrm>
          <a:off x="5981700" y="4564063"/>
          <a:ext cx="2305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49" name="Equation" r:id="rId8" imgW="1536480" imgH="939600" progId="Equation.DSMT4">
                  <p:embed/>
                </p:oleObj>
              </mc:Choice>
              <mc:Fallback>
                <p:oleObj name="Equation" r:id="rId8" imgW="1536480" imgH="939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564063"/>
                        <a:ext cx="230505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7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24320"/>
              </p:ext>
            </p:extLst>
          </p:nvPr>
        </p:nvGraphicFramePr>
        <p:xfrm>
          <a:off x="3896518" y="1189831"/>
          <a:ext cx="13620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4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518" y="1189831"/>
                        <a:ext cx="1362075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60256"/>
              </p:ext>
            </p:extLst>
          </p:nvPr>
        </p:nvGraphicFramePr>
        <p:xfrm>
          <a:off x="1143000" y="870744"/>
          <a:ext cx="22669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5" name="Equation" r:id="rId5" imgW="1511280" imgH="939600" progId="Equation.DSMT4">
                  <p:embed/>
                </p:oleObj>
              </mc:Choice>
              <mc:Fallback>
                <p:oleObj name="Equation" r:id="rId5" imgW="1511280" imgH="939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70744"/>
                        <a:ext cx="226695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45235"/>
              </p:ext>
            </p:extLst>
          </p:nvPr>
        </p:nvGraphicFramePr>
        <p:xfrm>
          <a:off x="5745161" y="870744"/>
          <a:ext cx="23050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6" name="Equation" r:id="rId7" imgW="1536480" imgH="939600" progId="Equation.DSMT4">
                  <p:embed/>
                </p:oleObj>
              </mc:Choice>
              <mc:Fallback>
                <p:oleObj name="Equation" r:id="rId7" imgW="1536480" imgH="939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1" y="870744"/>
                        <a:ext cx="2305050" cy="1409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18920"/>
              </p:ext>
            </p:extLst>
          </p:nvPr>
        </p:nvGraphicFramePr>
        <p:xfrm>
          <a:off x="3720305" y="2528095"/>
          <a:ext cx="1714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7" name="Equation" r:id="rId9" imgW="1143000" imgH="469800" progId="Equation.DSMT4">
                  <p:embed/>
                </p:oleObj>
              </mc:Choice>
              <mc:Fallback>
                <p:oleObj name="Equation" r:id="rId9" imgW="1143000" imgH="469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05" y="2528095"/>
                        <a:ext cx="1714500" cy="704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Arrow 16"/>
          <p:cNvSpPr/>
          <p:nvPr/>
        </p:nvSpPr>
        <p:spPr>
          <a:xfrm>
            <a:off x="5364717" y="1507013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 flipH="1">
            <a:off x="3516074" y="1507013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54276"/>
              </p:ext>
            </p:extLst>
          </p:nvPr>
        </p:nvGraphicFramePr>
        <p:xfrm>
          <a:off x="4427868" y="204152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8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868" y="204152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12059"/>
              </p:ext>
            </p:extLst>
          </p:nvPr>
        </p:nvGraphicFramePr>
        <p:xfrm>
          <a:off x="5943600" y="2499520"/>
          <a:ext cx="99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9" name="Equation" r:id="rId13" imgW="660240" imgH="507960" progId="Equation.DSMT4">
                  <p:embed/>
                </p:oleObj>
              </mc:Choice>
              <mc:Fallback>
                <p:oleObj name="Equation" r:id="rId13" imgW="660240" imgH="5079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99520"/>
                        <a:ext cx="9906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Arrow 20"/>
          <p:cNvSpPr/>
          <p:nvPr/>
        </p:nvSpPr>
        <p:spPr>
          <a:xfrm>
            <a:off x="5552042" y="28119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19730"/>
              </p:ext>
            </p:extLst>
          </p:nvPr>
        </p:nvGraphicFramePr>
        <p:xfrm>
          <a:off x="1063776" y="2585245"/>
          <a:ext cx="2152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0" name="Equation" r:id="rId15" imgW="1434960" imgH="431640" progId="Equation.DSMT4">
                  <p:embed/>
                </p:oleObj>
              </mc:Choice>
              <mc:Fallback>
                <p:oleObj name="Equation" r:id="rId15" imgW="14349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776" y="2585245"/>
                        <a:ext cx="215265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94263"/>
              </p:ext>
            </p:extLst>
          </p:nvPr>
        </p:nvGraphicFramePr>
        <p:xfrm>
          <a:off x="1143000" y="3743325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1" name="Equation" r:id="rId17" imgW="1269720" imgH="228600" progId="Equation.DSMT4">
                  <p:embed/>
                </p:oleObj>
              </mc:Choice>
              <mc:Fallback>
                <p:oleObj name="Equation" r:id="rId17" imgW="12697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43325"/>
                        <a:ext cx="1905000" cy="3429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30509"/>
              </p:ext>
            </p:extLst>
          </p:nvPr>
        </p:nvGraphicFramePr>
        <p:xfrm>
          <a:off x="1914461" y="331390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2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461" y="331390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48093"/>
              </p:ext>
            </p:extLst>
          </p:nvPr>
        </p:nvGraphicFramePr>
        <p:xfrm>
          <a:off x="4803624" y="468630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3" name="Equation" r:id="rId19" imgW="507960" imgH="431640" progId="Equation.DSMT4">
                  <p:embed/>
                </p:oleObj>
              </mc:Choice>
              <mc:Fallback>
                <p:oleObj name="Equation" r:id="rId19" imgW="507960" imgH="431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624" y="4686300"/>
                        <a:ext cx="7620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64359"/>
              </p:ext>
            </p:extLst>
          </p:nvPr>
        </p:nvGraphicFramePr>
        <p:xfrm>
          <a:off x="3277511" y="2756695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4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511" y="2756695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12982"/>
              </p:ext>
            </p:extLst>
          </p:nvPr>
        </p:nvGraphicFramePr>
        <p:xfrm>
          <a:off x="3565856" y="3613945"/>
          <a:ext cx="2286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5" name="Equation" r:id="rId23" imgW="1523880" imgH="393480" progId="Equation.DSMT4">
                  <p:embed/>
                </p:oleObj>
              </mc:Choice>
              <mc:Fallback>
                <p:oleObj name="Equation" r:id="rId23" imgW="15238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56" y="3613945"/>
                        <a:ext cx="228600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eft Arrow 30"/>
          <p:cNvSpPr/>
          <p:nvPr/>
        </p:nvSpPr>
        <p:spPr>
          <a:xfrm>
            <a:off x="3169768" y="3840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60117"/>
              </p:ext>
            </p:extLst>
          </p:nvPr>
        </p:nvGraphicFramePr>
        <p:xfrm>
          <a:off x="1143000" y="4714875"/>
          <a:ext cx="3390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6" name="Equation" r:id="rId25" imgW="2260440" imgH="393480" progId="Equation.DSMT4">
                  <p:embed/>
                </p:oleObj>
              </mc:Choice>
              <mc:Fallback>
                <p:oleObj name="Equation" r:id="rId25" imgW="22604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14875"/>
                        <a:ext cx="3390900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1976"/>
              </p:ext>
            </p:extLst>
          </p:nvPr>
        </p:nvGraphicFramePr>
        <p:xfrm>
          <a:off x="1848743" y="4215291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7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743" y="4215291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580" y="3613945"/>
            <a:ext cx="2551176" cy="1325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4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1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562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Odgovor na postavljeno pitanje leži u primeni</a:t>
            </a:r>
            <a:r>
              <a:rPr lang="sr-Latn-RS" sz="3200" b="1" dirty="0" smtClean="0"/>
              <a:t> Hipoteza o razaranju materijal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mesto pojma „</a:t>
            </a:r>
            <a:r>
              <a:rPr lang="sr-Latn-RS" sz="3200" i="1" dirty="0" smtClean="0"/>
              <a:t>Hipoteze o razaranju materijala</a:t>
            </a:r>
            <a:r>
              <a:rPr lang="sr-Latn-RS" sz="3200" dirty="0" smtClean="0"/>
              <a:t>“ srećemo i pojam „</a:t>
            </a:r>
            <a:r>
              <a:rPr lang="sr-Latn-RS" sz="3200" i="1" dirty="0" smtClean="0"/>
              <a:t>Teorije čvrstoće</a:t>
            </a:r>
            <a:r>
              <a:rPr lang="sr-Latn-RS" sz="3200" dirty="0" smtClean="0"/>
              <a:t>“.</a:t>
            </a:r>
          </a:p>
          <a:p>
            <a:pPr algn="just"/>
            <a:r>
              <a:rPr lang="sr-Latn-RS" sz="3200" dirty="0" smtClean="0"/>
              <a:t>Primenom izvesnih Hipoteza o razaranju materijala (odnosno Teorija čvrstoće) dolazimo do </a:t>
            </a:r>
            <a:r>
              <a:rPr lang="sr-Latn-RS" sz="3200" b="1" dirty="0" smtClean="0"/>
              <a:t>ekvivalentnih napona </a:t>
            </a:r>
            <a:r>
              <a:rPr lang="sr-Latn-RS" sz="3200" dirty="0" smtClean="0"/>
              <a:t>(</a:t>
            </a:r>
            <a:r>
              <a:rPr lang="sr-Latn-RS" sz="3200" dirty="0" smtClean="0">
                <a:latin typeface="Symbol" pitchFamily="18" charset="2"/>
              </a:rPr>
              <a:t>s</a:t>
            </a:r>
            <a:r>
              <a:rPr lang="sr-Latn-RS" sz="3200" baseline="-25000" dirty="0" smtClean="0"/>
              <a:t>ekv</a:t>
            </a:r>
            <a:r>
              <a:rPr lang="sr-Latn-RS" sz="32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21144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</a:t>
            </a:r>
            <a:b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(Pe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28956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u hipotezu je postavio Beltrami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specifični deformacijski rad dostigne vrednost specifičnog </a:t>
            </a:r>
            <a:r>
              <a:rPr lang="sr-Latn-R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skog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d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35512"/>
              </p:ext>
            </p:extLst>
          </p:nvPr>
        </p:nvGraphicFramePr>
        <p:xfrm>
          <a:off x="838200" y="4953000"/>
          <a:ext cx="1169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26" name="Equation" r:id="rId3" imgW="583920" imgH="253800" progId="Equation.3">
                  <p:embed/>
                </p:oleObj>
              </mc:Choice>
              <mc:Fallback>
                <p:oleObj name="Equation" r:id="rId3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1169988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47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2487" y="685801"/>
            <a:ext cx="29908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11100"/>
              </p:ext>
            </p:extLst>
          </p:nvPr>
        </p:nvGraphicFramePr>
        <p:xfrm>
          <a:off x="838200" y="1371600"/>
          <a:ext cx="7762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8" name="Equation" r:id="rId3" imgW="3848040" imgH="419040" progId="Equation.DSMT4">
                  <p:embed/>
                </p:oleObj>
              </mc:Choice>
              <mc:Fallback>
                <p:oleObj name="Equation" r:id="rId3" imgW="3848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776287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65419"/>
              </p:ext>
            </p:extLst>
          </p:nvPr>
        </p:nvGraphicFramePr>
        <p:xfrm>
          <a:off x="2095499" y="2286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9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2286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18425"/>
              </p:ext>
            </p:extLst>
          </p:nvPr>
        </p:nvGraphicFramePr>
        <p:xfrm>
          <a:off x="838200" y="2743200"/>
          <a:ext cx="6459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20" name="Equation" r:id="rId7" imgW="3200400" imgH="304560" progId="Equation.DSMT4">
                  <p:embed/>
                </p:oleObj>
              </mc:Choice>
              <mc:Fallback>
                <p:oleObj name="Equation" r:id="rId7" imgW="3200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6459538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38862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90247"/>
              </p:ext>
            </p:extLst>
          </p:nvPr>
        </p:nvGraphicFramePr>
        <p:xfrm>
          <a:off x="2221706" y="4425097"/>
          <a:ext cx="3819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21" name="Equation" r:id="rId9" imgW="1892160" imgH="291960" progId="Equation.DSMT4">
                  <p:embed/>
                </p:oleObj>
              </mc:Choice>
              <mc:Fallback>
                <p:oleObj name="Equation" r:id="rId9" imgW="1892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6" y="4425097"/>
                        <a:ext cx="3819525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91476"/>
              </p:ext>
            </p:extLst>
          </p:nvPr>
        </p:nvGraphicFramePr>
        <p:xfrm>
          <a:off x="6477000" y="5009297"/>
          <a:ext cx="1306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22" name="Equation" r:id="rId11" imgW="647640" imgH="482400" progId="Equation.DSMT4">
                  <p:embed/>
                </p:oleObj>
              </mc:Choice>
              <mc:Fallback>
                <p:oleObj name="Equation" r:id="rId11" imgW="647640" imgH="482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09297"/>
                        <a:ext cx="13065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58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609600"/>
            <a:ext cx="792480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najvećeg specifičnog deformacijskog rad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nije potvrđe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eksperimentima pa se skoro i ne primenjuje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42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 utrošenog na promenu oblika (Šes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3657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u hipotezu je postavio Huber, a razradili su je fon Mizes i Henki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specifični deformacijski rad utrošen na promenu oblika, dostigne vrednost specifičnog deformacijskog rada utrošenog na promenu oblik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07335"/>
              </p:ext>
            </p:extLst>
          </p:nvPr>
        </p:nvGraphicFramePr>
        <p:xfrm>
          <a:off x="838200" y="5638800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4" name="Equation" r:id="rId3" imgW="723600" imgH="253800" progId="Equation.3">
                  <p:embed/>
                </p:oleObj>
              </mc:Choice>
              <mc:Fallback>
                <p:oleObj name="Equation" r:id="rId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145891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6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4572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52215"/>
              </p:ext>
            </p:extLst>
          </p:nvPr>
        </p:nvGraphicFramePr>
        <p:xfrm>
          <a:off x="2076450" y="990600"/>
          <a:ext cx="583565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3" name="Equation" r:id="rId3" imgW="2895480" imgH="393480" progId="Equation.3">
                  <p:embed/>
                </p:oleObj>
              </mc:Choice>
              <mc:Fallback>
                <p:oleObj name="Equation" r:id="rId3" imgW="289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990600"/>
                        <a:ext cx="5835651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4850" y="2108200"/>
            <a:ext cx="21526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1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63254"/>
              </p:ext>
            </p:extLst>
          </p:nvPr>
        </p:nvGraphicFramePr>
        <p:xfrm>
          <a:off x="2076450" y="2565400"/>
          <a:ext cx="3151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4" name="Equation" r:id="rId5" imgW="1562040" imgH="393480" progId="Equation.3">
                  <p:embed/>
                </p:oleObj>
              </mc:Choice>
              <mc:Fallback>
                <p:oleObj name="Equation" r:id="rId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565400"/>
                        <a:ext cx="3151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65151"/>
              </p:ext>
            </p:extLst>
          </p:nvPr>
        </p:nvGraphicFramePr>
        <p:xfrm>
          <a:off x="525463" y="3886200"/>
          <a:ext cx="788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5" name="Equation" r:id="rId7" imgW="3911400" imgH="393480" progId="Equation.DSMT4">
                  <p:embed/>
                </p:oleObj>
              </mc:Choice>
              <mc:Fallback>
                <p:oleObj name="Equation" r:id="rId7" imgW="391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886200"/>
                        <a:ext cx="78835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6864"/>
              </p:ext>
            </p:extLst>
          </p:nvPr>
        </p:nvGraphicFramePr>
        <p:xfrm>
          <a:off x="4819650" y="3479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6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479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810250" y="1905000"/>
            <a:ext cx="280988" cy="1981200"/>
            <a:chOff x="5810250" y="2362200"/>
            <a:chExt cx="280988" cy="1981200"/>
          </a:xfrm>
        </p:grpSpPr>
        <p:graphicFrame>
          <p:nvGraphicFramePr>
            <p:cNvPr id="402438" name="Object 6"/>
            <p:cNvGraphicFramePr>
              <a:graphicFrameLocks noChangeAspect="1"/>
            </p:cNvGraphicFramePr>
            <p:nvPr/>
          </p:nvGraphicFramePr>
          <p:xfrm>
            <a:off x="5810250" y="23622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7" name="Equation" r:id="rId11" imgW="139680" imgH="203040" progId="Equation.3">
                    <p:embed/>
                  </p:oleObj>
                </mc:Choice>
                <mc:Fallback>
                  <p:oleObj name="Equation" r:id="rId1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23622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41" name="Object 9"/>
            <p:cNvGraphicFramePr>
              <a:graphicFrameLocks noChangeAspect="1"/>
            </p:cNvGraphicFramePr>
            <p:nvPr/>
          </p:nvGraphicFramePr>
          <p:xfrm>
            <a:off x="5810250" y="39370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648" name="Equation" r:id="rId12" imgW="139680" imgH="203040" progId="Equation.3">
                    <p:embed/>
                  </p:oleObj>
                </mc:Choice>
                <mc:Fallback>
                  <p:oleObj name="Equation" r:id="rId12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39370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5914159" y="2722418"/>
              <a:ext cx="0" cy="1184564"/>
            </a:xfrm>
            <a:custGeom>
              <a:avLst/>
              <a:gdLst>
                <a:gd name="connsiteX0" fmla="*/ 0 w 0"/>
                <a:gd name="connsiteY0" fmla="*/ 0 h 1184564"/>
                <a:gd name="connsiteX1" fmla="*/ 0 w 0"/>
                <a:gd name="connsiteY1" fmla="*/ 1184564 h 11845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184564">
                  <a:moveTo>
                    <a:pt x="0" y="0"/>
                  </a:moveTo>
                  <a:lnTo>
                    <a:pt x="0" y="1184564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4407"/>
              </p:ext>
            </p:extLst>
          </p:nvPr>
        </p:nvGraphicFramePr>
        <p:xfrm>
          <a:off x="4800600" y="4775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9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402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75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31421"/>
              </p:ext>
            </p:extLst>
          </p:nvPr>
        </p:nvGraphicFramePr>
        <p:xfrm>
          <a:off x="992188" y="5232400"/>
          <a:ext cx="6450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0" name="Equation" r:id="rId13" imgW="3200400" imgH="431640" progId="Equation.DSMT4">
                  <p:embed/>
                </p:oleObj>
              </mc:Choice>
              <mc:Fallback>
                <p:oleObj name="Equation" r:id="rId13" imgW="3200400" imgH="431640" progId="Equation.DSMT4">
                  <p:embed/>
                  <p:pic>
                    <p:nvPicPr>
                      <p:cNvPr id="403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232400"/>
                        <a:ext cx="6450012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01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0035"/>
              </p:ext>
            </p:extLst>
          </p:nvPr>
        </p:nvGraphicFramePr>
        <p:xfrm>
          <a:off x="611188" y="762000"/>
          <a:ext cx="6450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0" name="Equation" r:id="rId3" imgW="3200400" imgH="431640" progId="Equation.DSMT4">
                  <p:embed/>
                </p:oleObj>
              </mc:Choice>
              <mc:Fallback>
                <p:oleObj name="Equation" r:id="rId3" imgW="3200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2000"/>
                        <a:ext cx="6450012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75134" y="2219127"/>
            <a:ext cx="180467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 !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5400" y="3917326"/>
            <a:ext cx="222502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Čisto smicanje !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45535"/>
              </p:ext>
            </p:extLst>
          </p:nvPr>
        </p:nvGraphicFramePr>
        <p:xfrm>
          <a:off x="2781828" y="3389056"/>
          <a:ext cx="1995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1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828" y="3389056"/>
                        <a:ext cx="199548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37623"/>
              </p:ext>
            </p:extLst>
          </p:nvPr>
        </p:nvGraphicFramePr>
        <p:xfrm>
          <a:off x="2771996" y="2209801"/>
          <a:ext cx="3532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2" name="Equation" r:id="rId7" imgW="1752480" imgH="291960" progId="Equation.DSMT4">
                  <p:embed/>
                </p:oleObj>
              </mc:Choice>
              <mc:Fallback>
                <p:oleObj name="Equation" r:id="rId7" imgW="1752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996" y="2209801"/>
                        <a:ext cx="3532187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8756"/>
              </p:ext>
            </p:extLst>
          </p:nvPr>
        </p:nvGraphicFramePr>
        <p:xfrm>
          <a:off x="3276600" y="2905439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3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05439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0399"/>
              </p:ext>
            </p:extLst>
          </p:nvPr>
        </p:nvGraphicFramePr>
        <p:xfrm>
          <a:off x="2744957" y="4295474"/>
          <a:ext cx="1306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4" name="Equation" r:id="rId11" imgW="647640" imgH="482400" progId="Equation.DSMT4">
                  <p:embed/>
                </p:oleObj>
              </mc:Choice>
              <mc:Fallback>
                <p:oleObj name="Equation" r:id="rId11" imgW="647640" imgH="4824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957" y="4295474"/>
                        <a:ext cx="13065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96478"/>
              </p:ext>
            </p:extLst>
          </p:nvPr>
        </p:nvGraphicFramePr>
        <p:xfrm>
          <a:off x="7620000" y="965200"/>
          <a:ext cx="869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5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965200"/>
                        <a:ext cx="8699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Arrow 15"/>
          <p:cNvSpPr/>
          <p:nvPr/>
        </p:nvSpPr>
        <p:spPr>
          <a:xfrm rot="10800000" flipH="1">
            <a:off x="7203440" y="112522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68399"/>
              </p:ext>
            </p:extLst>
          </p:nvPr>
        </p:nvGraphicFramePr>
        <p:xfrm>
          <a:off x="3303808" y="1737037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6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428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08" y="1737037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11" idx="0"/>
            <a:endCxn id="12" idx="0"/>
          </p:cNvCxnSpPr>
          <p:nvPr/>
        </p:nvCxnSpPr>
        <p:spPr>
          <a:xfrm rot="16200000" flipV="1">
            <a:off x="6003116" y="744774"/>
            <a:ext cx="9326" cy="2939380"/>
          </a:xfrm>
          <a:prstGeom prst="bentConnector3">
            <a:avLst>
              <a:gd name="adj1" fmla="val 255121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8034"/>
              </p:ext>
            </p:extLst>
          </p:nvPr>
        </p:nvGraphicFramePr>
        <p:xfrm>
          <a:off x="609600" y="2279644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7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79644"/>
                        <a:ext cx="16383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Arrow 18"/>
          <p:cNvSpPr/>
          <p:nvPr/>
        </p:nvSpPr>
        <p:spPr>
          <a:xfrm rot="10800000">
            <a:off x="2362201" y="2433321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/>
          <p:cNvCxnSpPr>
            <a:stCxn id="13" idx="0"/>
            <a:endCxn id="15" idx="3"/>
          </p:cNvCxnSpPr>
          <p:nvPr/>
        </p:nvCxnSpPr>
        <p:spPr>
          <a:xfrm rot="16200000" flipV="1">
            <a:off x="5360480" y="3059891"/>
            <a:ext cx="274270" cy="1440599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846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6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3400" y="609600"/>
            <a:ext cx="8153400" cy="22467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najvećeg specifičnog deformacijskog rad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utrošenog na promenu oblik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m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dobru saglasnost sa eksperimentim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 praktično je potisnula hipotezu najvećeg specifičnog rada (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uključena su sva tri glavna normalna napon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1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AVIJANJE SA UVIJANJ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46482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oblem savijanja sa uvijanjem je tipičan za vratil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eđutim, savijanje sa uvijanjem, kod vratila je često praćeno i aksijalnim opterećenjem.</a:t>
            </a:r>
          </a:p>
          <a:p>
            <a:pPr marL="0" indent="0" algn="just">
              <a:buNone/>
            </a:pP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OMENA: Ovde mislimo samo na vratila kružnog i kružno-prstenastog poprečnog preseka.</a:t>
            </a:r>
          </a:p>
        </p:txBody>
      </p:sp>
    </p:spTree>
    <p:extLst>
      <p:ext uri="{BB962C8B-B14F-4D97-AF65-F5344CB8AC3E}">
        <p14:creationId xmlns:p14="http://schemas.microsoft.com/office/powerpoint/2010/main" val="14936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129539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roizvoljnom preseku vratila opterećenog na svijanje i uvijanje, znamo da su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3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62683"/>
              </p:ext>
            </p:extLst>
          </p:nvPr>
        </p:nvGraphicFramePr>
        <p:xfrm>
          <a:off x="803275" y="1828800"/>
          <a:ext cx="27654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7" name="Equation" r:id="rId3" imgW="1371600" imgH="888840" progId="Equation.DSMT4">
                  <p:embed/>
                </p:oleObj>
              </mc:Choice>
              <mc:Fallback>
                <p:oleObj name="Equation" r:id="rId3" imgW="1371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828800"/>
                        <a:ext cx="2765425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779519"/>
            <a:ext cx="8229600" cy="2087881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 bi odredili ekvivalentni</a:t>
            </a:r>
            <a:r>
              <a:rPr kumimoji="0" lang="sr-Latn-C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pon za proizvoljni poprečni, treba primeniti neku od izloženih hipoteza o razaranju materijala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normalnog napon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414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31209"/>
              </p:ext>
            </p:extLst>
          </p:nvPr>
        </p:nvGraphicFramePr>
        <p:xfrm>
          <a:off x="533400" y="1473200"/>
          <a:ext cx="379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0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73200"/>
                        <a:ext cx="37909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64980"/>
              </p:ext>
            </p:extLst>
          </p:nvPr>
        </p:nvGraphicFramePr>
        <p:xfrm>
          <a:off x="485616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1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46317"/>
              </p:ext>
            </p:extLst>
          </p:nvPr>
        </p:nvGraphicFramePr>
        <p:xfrm>
          <a:off x="2779713" y="3022600"/>
          <a:ext cx="5070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2" name="Equation" r:id="rId7" imgW="2514600" imgH="609480" progId="Equation.DSMT4">
                  <p:embed/>
                </p:oleObj>
              </mc:Choice>
              <mc:Fallback>
                <p:oleObj name="Equation" r:id="rId7" imgW="2514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22600"/>
                        <a:ext cx="5070475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4470400"/>
            <a:ext cx="3301041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kvivalentni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moment pri savijanju sa uvijanjem:</a:t>
            </a:r>
            <a:endParaRPr lang="en-US" sz="24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eft Arrow 16"/>
          <p:cNvSpPr/>
          <p:nvPr/>
        </p:nvSpPr>
        <p:spPr>
          <a:xfrm flipV="1">
            <a:off x="445008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48792"/>
              </p:ext>
            </p:extLst>
          </p:nvPr>
        </p:nvGraphicFramePr>
        <p:xfrm>
          <a:off x="1066800" y="2336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3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36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26690"/>
              </p:ext>
            </p:extLst>
          </p:nvPr>
        </p:nvGraphicFramePr>
        <p:xfrm>
          <a:off x="2360612" y="3632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632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2" idx="2"/>
            <a:endCxn id="3" idx="1"/>
          </p:cNvCxnSpPr>
          <p:nvPr/>
        </p:nvCxnSpPr>
        <p:spPr>
          <a:xfrm rot="16200000" flipH="1">
            <a:off x="1263253" y="2687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41502"/>
              </p:ext>
            </p:extLst>
          </p:nvPr>
        </p:nvGraphicFramePr>
        <p:xfrm>
          <a:off x="3529641" y="5003800"/>
          <a:ext cx="3533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45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41" y="5003800"/>
                        <a:ext cx="3533775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0" idx="3"/>
            <a:endCxn id="23" idx="3"/>
          </p:cNvCxnSpPr>
          <p:nvPr/>
        </p:nvCxnSpPr>
        <p:spPr>
          <a:xfrm flipH="1" flipV="1">
            <a:off x="6819900" y="3375660"/>
            <a:ext cx="243516" cy="2021840"/>
          </a:xfrm>
          <a:prstGeom prst="bentConnector3">
            <a:avLst>
              <a:gd name="adj1" fmla="val -4445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560658" y="33528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279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8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štapova opterećenih na zatezanje/pritisak (kod aksijalno opterećenih štapova) dovoljno jebilo uporediti stv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ni napona sa nekom graničnom vrednoš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ražilo se da stv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ni napon bude manji ili jednak graničnoj vrednost (da je ne prekorači).</a:t>
            </a:r>
          </a:p>
          <a:p>
            <a:pPr algn="just"/>
            <a:r>
              <a:rPr lang="sr-Latn-CS" sz="3200" u="sng" dirty="0" smtClean="0">
                <a:latin typeface="Times New Roman" pitchFamily="18" charset="0"/>
                <a:cs typeface="Times New Roman" pitchFamily="18" charset="0"/>
              </a:rPr>
              <a:t>Zavisno od toga šta uzimamo za graničnu vrednost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kod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ksijalno opterećenih štapov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oguće je definisa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koliko kriteriju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1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03176"/>
              </p:ext>
            </p:extLst>
          </p:nvPr>
        </p:nvGraphicFramePr>
        <p:xfrm>
          <a:off x="510309" y="1524000"/>
          <a:ext cx="4064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5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09" y="1524000"/>
                        <a:ext cx="4064000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 linijske deformacije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22149"/>
              </p:ext>
            </p:extLst>
          </p:nvPr>
        </p:nvGraphicFramePr>
        <p:xfrm>
          <a:off x="505428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6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28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/>
          <p:cNvSpPr/>
          <p:nvPr/>
        </p:nvSpPr>
        <p:spPr>
          <a:xfrm flipV="1">
            <a:off x="464820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69854"/>
              </p:ext>
            </p:extLst>
          </p:nvPr>
        </p:nvGraphicFramePr>
        <p:xfrm>
          <a:off x="990600" y="2336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7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6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40060"/>
              </p:ext>
            </p:extLst>
          </p:nvPr>
        </p:nvGraphicFramePr>
        <p:xfrm>
          <a:off x="2284412" y="3632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3632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187053" y="2687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15770"/>
              </p:ext>
            </p:extLst>
          </p:nvPr>
        </p:nvGraphicFramePr>
        <p:xfrm>
          <a:off x="2720975" y="3048000"/>
          <a:ext cx="5813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39" name="Equation" r:id="rId11" imgW="2882880" imgH="609480" progId="Equation.DSMT4">
                  <p:embed/>
                </p:oleObj>
              </mc:Choice>
              <mc:Fallback>
                <p:oleObj name="Equation" r:id="rId11" imgW="288288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048000"/>
                        <a:ext cx="5813425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Elbow Connector 19"/>
          <p:cNvCxnSpPr>
            <a:stCxn id="22" idx="3"/>
            <a:endCxn id="30" idx="3"/>
          </p:cNvCxnSpPr>
          <p:nvPr/>
        </p:nvCxnSpPr>
        <p:spPr>
          <a:xfrm flipV="1">
            <a:off x="7019925" y="3375660"/>
            <a:ext cx="523875" cy="1472565"/>
          </a:xfrm>
          <a:prstGeom prst="bentConnector3">
            <a:avLst>
              <a:gd name="adj1" fmla="val 32476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36700"/>
              </p:ext>
            </p:extLst>
          </p:nvPr>
        </p:nvGraphicFramePr>
        <p:xfrm>
          <a:off x="2743200" y="4454525"/>
          <a:ext cx="4276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0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54525"/>
                        <a:ext cx="4276725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80729"/>
              </p:ext>
            </p:extLst>
          </p:nvPr>
        </p:nvGraphicFramePr>
        <p:xfrm>
          <a:off x="1363662" y="4648200"/>
          <a:ext cx="922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1" name="Equation" r:id="rId15" imgW="457200" imgH="203040" progId="Equation.3">
                  <p:embed/>
                </p:oleObj>
              </mc:Choice>
              <mc:Fallback>
                <p:oleObj name="Equation" r:id="rId1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4648200"/>
                        <a:ext cx="922337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Arrow 26"/>
          <p:cNvSpPr/>
          <p:nvPr/>
        </p:nvSpPr>
        <p:spPr>
          <a:xfrm rot="10800000" flipV="1">
            <a:off x="2362200" y="4779645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18452"/>
              </p:ext>
            </p:extLst>
          </p:nvPr>
        </p:nvGraphicFramePr>
        <p:xfrm>
          <a:off x="3376612" y="5308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2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2" y="5308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0680"/>
              </p:ext>
            </p:extLst>
          </p:nvPr>
        </p:nvGraphicFramePr>
        <p:xfrm>
          <a:off x="2743200" y="5715000"/>
          <a:ext cx="4176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43" name="Equation" r:id="rId18" imgW="2070000" imgH="291960" progId="Equation.DSMT4">
                  <p:embed/>
                </p:oleObj>
              </mc:Choice>
              <mc:Fallback>
                <p:oleObj name="Equation" r:id="rId18" imgW="207000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4176712" cy="584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284558" y="33528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98312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3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napona smicanj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64874"/>
              </p:ext>
            </p:extLst>
          </p:nvPr>
        </p:nvGraphicFramePr>
        <p:xfrm>
          <a:off x="533400" y="1579563"/>
          <a:ext cx="2789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2" name="Equation" r:id="rId3" imgW="1396800" imgH="279360" progId="Equation.DSMT4">
                  <p:embed/>
                </p:oleObj>
              </mc:Choice>
              <mc:Fallback>
                <p:oleObj name="Equation" r:id="rId3" imgW="13968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79563"/>
                        <a:ext cx="2789237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2059"/>
              </p:ext>
            </p:extLst>
          </p:nvPr>
        </p:nvGraphicFramePr>
        <p:xfrm>
          <a:off x="383508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3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08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eft Arrow 35"/>
          <p:cNvSpPr/>
          <p:nvPr/>
        </p:nvSpPr>
        <p:spPr>
          <a:xfrm flipV="1">
            <a:off x="342900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86953"/>
              </p:ext>
            </p:extLst>
          </p:nvPr>
        </p:nvGraphicFramePr>
        <p:xfrm>
          <a:off x="1066800" y="2209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42893"/>
              </p:ext>
            </p:extLst>
          </p:nvPr>
        </p:nvGraphicFramePr>
        <p:xfrm>
          <a:off x="2360612" y="3505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505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Elbow Connector 38"/>
          <p:cNvCxnSpPr>
            <a:stCxn id="37" idx="2"/>
            <a:endCxn id="38" idx="1"/>
          </p:cNvCxnSpPr>
          <p:nvPr/>
        </p:nvCxnSpPr>
        <p:spPr>
          <a:xfrm rot="16200000" flipH="1">
            <a:off x="1263253" y="2560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26670"/>
              </p:ext>
            </p:extLst>
          </p:nvPr>
        </p:nvGraphicFramePr>
        <p:xfrm>
          <a:off x="2800350" y="3124200"/>
          <a:ext cx="3600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6" name="Equation" r:id="rId11" imgW="1803240" imgH="495000" progId="Equation.DSMT4">
                  <p:embed/>
                </p:oleObj>
              </mc:Choice>
              <mc:Fallback>
                <p:oleObj name="Equation" r:id="rId11" imgW="18032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124200"/>
                        <a:ext cx="3600450" cy="979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0703"/>
              </p:ext>
            </p:extLst>
          </p:nvPr>
        </p:nvGraphicFramePr>
        <p:xfrm>
          <a:off x="2819400" y="4451350"/>
          <a:ext cx="2332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7" name="Equation" r:id="rId13" imgW="1167893" imgH="291973" progId="Equation.DSMT4">
                  <p:embed/>
                </p:oleObj>
              </mc:Choice>
              <mc:Fallback>
                <p:oleObj name="Equation" r:id="rId13" imgW="1167893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51350"/>
                        <a:ext cx="2332038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Elbow Connector 40"/>
          <p:cNvCxnSpPr>
            <a:stCxn id="6" idx="3"/>
            <a:endCxn id="43" idx="3"/>
          </p:cNvCxnSpPr>
          <p:nvPr/>
        </p:nvCxnSpPr>
        <p:spPr>
          <a:xfrm flipV="1">
            <a:off x="5151438" y="3253740"/>
            <a:ext cx="258762" cy="1486535"/>
          </a:xfrm>
          <a:prstGeom prst="bentConnector3">
            <a:avLst>
              <a:gd name="adj1" fmla="val 61839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150958" y="323088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0703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3717"/>
              </p:ext>
            </p:extLst>
          </p:nvPr>
        </p:nvGraphicFramePr>
        <p:xfrm>
          <a:off x="463550" y="1371600"/>
          <a:ext cx="3894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98" name="Equation" r:id="rId3" imgW="1930320" imgH="291960" progId="Equation.DSMT4">
                  <p:embed/>
                </p:oleObj>
              </mc:Choice>
              <mc:Fallback>
                <p:oleObj name="Equation" r:id="rId3" imgW="1930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1600"/>
                        <a:ext cx="3894137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Arrow 14"/>
          <p:cNvSpPr/>
          <p:nvPr/>
        </p:nvSpPr>
        <p:spPr>
          <a:xfrm flipV="1">
            <a:off x="4532630" y="16154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50253"/>
              </p:ext>
            </p:extLst>
          </p:nvPr>
        </p:nvGraphicFramePr>
        <p:xfrm>
          <a:off x="4959350" y="1295400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99" name="Equation" r:id="rId5" imgW="1497950" imgH="393529" progId="Equation.3">
                  <p:embed/>
                </p:oleObj>
              </mc:Choice>
              <mc:Fallback>
                <p:oleObj name="Equation" r:id="rId5" imgW="149795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295400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7923"/>
              </p:ext>
            </p:extLst>
          </p:nvPr>
        </p:nvGraphicFramePr>
        <p:xfrm>
          <a:off x="1905000" y="2895600"/>
          <a:ext cx="3663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0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36639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30061"/>
              </p:ext>
            </p:extLst>
          </p:nvPr>
        </p:nvGraphicFramePr>
        <p:xfrm>
          <a:off x="990600" y="2057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40617"/>
              </p:ext>
            </p:extLst>
          </p:nvPr>
        </p:nvGraphicFramePr>
        <p:xfrm>
          <a:off x="1447800" y="30480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2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24" idx="2"/>
            <a:endCxn id="25" idx="1"/>
          </p:cNvCxnSpPr>
          <p:nvPr/>
        </p:nvCxnSpPr>
        <p:spPr>
          <a:xfrm rot="16200000" flipH="1">
            <a:off x="921147" y="2673747"/>
            <a:ext cx="736600" cy="31670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13728"/>
              </p:ext>
            </p:extLst>
          </p:nvPr>
        </p:nvGraphicFramePr>
        <p:xfrm>
          <a:off x="6019800" y="22606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3" name="Equation" r:id="rId13" imgW="1295280" imgH="888840" progId="Equation.DSMT4">
                  <p:embed/>
                </p:oleObj>
              </mc:Choice>
              <mc:Fallback>
                <p:oleObj name="Equation" r:id="rId13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606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Arrow 27"/>
          <p:cNvSpPr/>
          <p:nvPr/>
        </p:nvSpPr>
        <p:spPr>
          <a:xfrm flipV="1">
            <a:off x="5638800" y="31140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43791"/>
              </p:ext>
            </p:extLst>
          </p:nvPr>
        </p:nvGraphicFramePr>
        <p:xfrm>
          <a:off x="5164138" y="5521325"/>
          <a:ext cx="3370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4" name="Equation" r:id="rId15" imgW="1688760" imgH="444240" progId="Equation.DSMT4">
                  <p:embed/>
                </p:oleObj>
              </mc:Choice>
              <mc:Fallback>
                <p:oleObj name="Equation" r:id="rId15" imgW="1688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521325"/>
                        <a:ext cx="3370262" cy="8794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12193"/>
              </p:ext>
            </p:extLst>
          </p:nvPr>
        </p:nvGraphicFramePr>
        <p:xfrm>
          <a:off x="533400" y="4038600"/>
          <a:ext cx="48910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5" name="Equation" r:id="rId17" imgW="2450880" imgH="647640" progId="Equation.DSMT4">
                  <p:embed/>
                </p:oleObj>
              </mc:Choice>
              <mc:Fallback>
                <p:oleObj name="Equation" r:id="rId17" imgW="245088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4891087" cy="1281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26938"/>
              </p:ext>
            </p:extLst>
          </p:nvPr>
        </p:nvGraphicFramePr>
        <p:xfrm>
          <a:off x="2462212" y="3581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6" name="Equation" r:id="rId19" imgW="139639" imgH="203112" progId="Equation.3">
                  <p:embed/>
                </p:oleObj>
              </mc:Choice>
              <mc:Fallback>
                <p:oleObj name="Equation" r:id="rId19" imgW="139639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2" y="3581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Elbow Connector 28"/>
          <p:cNvCxnSpPr>
            <a:stCxn id="7" idx="0"/>
            <a:endCxn id="30" idx="3"/>
          </p:cNvCxnSpPr>
          <p:nvPr/>
        </p:nvCxnSpPr>
        <p:spPr>
          <a:xfrm rot="16200000" flipV="1">
            <a:off x="5102305" y="3774360"/>
            <a:ext cx="1064260" cy="242966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160358" y="4434205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89157"/>
              </p:ext>
            </p:extLst>
          </p:nvPr>
        </p:nvGraphicFramePr>
        <p:xfrm>
          <a:off x="7450138" y="4648200"/>
          <a:ext cx="922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7" name="Equation" r:id="rId20" imgW="457200" imgH="203040" progId="Equation.3">
                  <p:embed/>
                </p:oleObj>
              </mc:Choice>
              <mc:Fallback>
                <p:oleObj name="Equation" r:id="rId20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648200"/>
                        <a:ext cx="922337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Arrow 32"/>
          <p:cNvSpPr/>
          <p:nvPr/>
        </p:nvSpPr>
        <p:spPr>
          <a:xfrm rot="5400000" flipH="1" flipV="1">
            <a:off x="7686358" y="52044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11712"/>
              </p:ext>
            </p:extLst>
          </p:nvPr>
        </p:nvGraphicFramePr>
        <p:xfrm>
          <a:off x="1682750" y="5715000"/>
          <a:ext cx="288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8" name="Equation" r:id="rId22" imgW="1447560" imgH="291960" progId="Equation.DSMT4">
                  <p:embed/>
                </p:oleObj>
              </mc:Choice>
              <mc:Fallback>
                <p:oleObj name="Equation" r:id="rId22" imgW="1447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715000"/>
                        <a:ext cx="2889250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35280"/>
              </p:ext>
            </p:extLst>
          </p:nvPr>
        </p:nvGraphicFramePr>
        <p:xfrm>
          <a:off x="4669790" y="5867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09" name="Equation" r:id="rId24" imgW="190440" imgH="152280" progId="Equation.3">
                  <p:embed/>
                </p:oleObj>
              </mc:Choice>
              <mc:Fallback>
                <p:oleObj name="Equation" r:id="rId24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90" y="5867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07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8" grpId="0" animBg="1"/>
      <p:bldP spid="30" grpId="0" animBg="1"/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 utrošenog na promenu oblik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38664"/>
              </p:ext>
            </p:extLst>
          </p:nvPr>
        </p:nvGraphicFramePr>
        <p:xfrm>
          <a:off x="457200" y="1422400"/>
          <a:ext cx="3584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5" name="Equation" r:id="rId3" imgW="1777229" imgH="291973" progId="Equation.DSMT4">
                  <p:embed/>
                </p:oleObj>
              </mc:Choice>
              <mc:Fallback>
                <p:oleObj name="Equation" r:id="rId3" imgW="1777229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2400"/>
                        <a:ext cx="3584575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Arrow 4"/>
          <p:cNvSpPr/>
          <p:nvPr/>
        </p:nvSpPr>
        <p:spPr>
          <a:xfrm flipV="1">
            <a:off x="4172267" y="16662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17549"/>
              </p:ext>
            </p:extLst>
          </p:nvPr>
        </p:nvGraphicFramePr>
        <p:xfrm>
          <a:off x="4598987" y="1346200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6" name="Equation" r:id="rId5" imgW="1497950" imgH="393529" progId="Equation.3">
                  <p:embed/>
                </p:oleObj>
              </mc:Choice>
              <mc:Fallback>
                <p:oleObj name="Equation" r:id="rId5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346200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52740"/>
              </p:ext>
            </p:extLst>
          </p:nvPr>
        </p:nvGraphicFramePr>
        <p:xfrm>
          <a:off x="990600" y="2057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7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1714"/>
              </p:ext>
            </p:extLst>
          </p:nvPr>
        </p:nvGraphicFramePr>
        <p:xfrm>
          <a:off x="1979612" y="3276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8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3276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072753" y="2522141"/>
            <a:ext cx="965200" cy="8485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06526"/>
              </p:ext>
            </p:extLst>
          </p:nvPr>
        </p:nvGraphicFramePr>
        <p:xfrm>
          <a:off x="5638800" y="2498725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9" name="Equation" r:id="rId11" imgW="1295280" imgH="888840" progId="Equation.DSMT4">
                  <p:embed/>
                </p:oleObj>
              </mc:Choice>
              <mc:Fallback>
                <p:oleObj name="Equation" r:id="rId11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8725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Arrow 10"/>
          <p:cNvSpPr/>
          <p:nvPr/>
        </p:nvSpPr>
        <p:spPr>
          <a:xfrm flipV="1">
            <a:off x="5257800" y="3352165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5103"/>
              </p:ext>
            </p:extLst>
          </p:nvPr>
        </p:nvGraphicFramePr>
        <p:xfrm>
          <a:off x="2390775" y="3133725"/>
          <a:ext cx="2817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30" name="Equation" r:id="rId13" imgW="1396800" imgH="279360" progId="Equation.DSMT4">
                  <p:embed/>
                </p:oleObj>
              </mc:Choice>
              <mc:Fallback>
                <p:oleObj name="Equation" r:id="rId13" imgW="1396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133725"/>
                        <a:ext cx="2817813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77632"/>
              </p:ext>
            </p:extLst>
          </p:nvPr>
        </p:nvGraphicFramePr>
        <p:xfrm>
          <a:off x="2895600" y="3781425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31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81425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44917"/>
              </p:ext>
            </p:extLst>
          </p:nvPr>
        </p:nvGraphicFramePr>
        <p:xfrm>
          <a:off x="762000" y="4267200"/>
          <a:ext cx="4411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32" name="Equation" r:id="rId16" imgW="2209680" imgH="495000" progId="Equation.DSMT4">
                  <p:embed/>
                </p:oleObj>
              </mc:Choice>
              <mc:Fallback>
                <p:oleObj name="Equation" r:id="rId16" imgW="220968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4411663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41859"/>
              </p:ext>
            </p:extLst>
          </p:nvPr>
        </p:nvGraphicFramePr>
        <p:xfrm>
          <a:off x="4652963" y="5486400"/>
          <a:ext cx="2890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33" name="Equation" r:id="rId18" imgW="1447172" imgH="291973" progId="Equation.DSMT4">
                  <p:embed/>
                </p:oleObj>
              </mc:Choice>
              <mc:Fallback>
                <p:oleObj name="Equation" r:id="rId18" imgW="1447172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486400"/>
                        <a:ext cx="2890837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0"/>
            <a:endCxn id="17" idx="3"/>
          </p:cNvCxnSpPr>
          <p:nvPr/>
        </p:nvCxnSpPr>
        <p:spPr>
          <a:xfrm rot="16200000" flipV="1">
            <a:off x="4561842" y="3949860"/>
            <a:ext cx="1120140" cy="195293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886200" y="43434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0991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Arial Black" panose="020B0A04020102020204" pitchFamily="34" charset="0"/>
                <a:cs typeface="Times New Roman" pitchFamily="18" charset="0"/>
              </a:rPr>
              <a:t>Proračun čvrstoće vratila opterećenih na savijanje sa uvijanjem</a:t>
            </a:r>
            <a:endParaRPr lang="en-US" sz="2400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484293"/>
            <a:ext cx="29718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Uslov čvrstoće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61619"/>
              </p:ext>
            </p:extLst>
          </p:nvPr>
        </p:nvGraphicFramePr>
        <p:xfrm>
          <a:off x="3000375" y="1741488"/>
          <a:ext cx="2536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6"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41488"/>
                        <a:ext cx="25368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0630"/>
              </p:ext>
            </p:extLst>
          </p:nvPr>
        </p:nvGraphicFramePr>
        <p:xfrm>
          <a:off x="2971800" y="4038600"/>
          <a:ext cx="3843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7" name="Equation" r:id="rId5" imgW="1904760" imgH="355320" progId="Equation.DSMT4">
                  <p:embed/>
                </p:oleObj>
              </mc:Choice>
              <mc:Fallback>
                <p:oleObj name="Equation" r:id="rId5" imgW="19047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84333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5883"/>
              </p:ext>
            </p:extLst>
          </p:nvPr>
        </p:nvGraphicFramePr>
        <p:xfrm>
          <a:off x="2982912" y="4927600"/>
          <a:ext cx="4560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8" name="Equation" r:id="rId7" imgW="2260440" imgH="355320" progId="Equation.DSMT4">
                  <p:embed/>
                </p:oleObj>
              </mc:Choice>
              <mc:Fallback>
                <p:oleObj name="Equation" r:id="rId7" imgW="226044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4927600"/>
                        <a:ext cx="456088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905780"/>
            <a:ext cx="29718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Šesta hipoteza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6527"/>
              </p:ext>
            </p:extLst>
          </p:nvPr>
        </p:nvGraphicFramePr>
        <p:xfrm>
          <a:off x="2971800" y="3187700"/>
          <a:ext cx="3843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49" name="Equation" r:id="rId9" imgW="1904760" imgH="355320" progId="Equation.DSMT4">
                  <p:embed/>
                </p:oleObj>
              </mc:Choice>
              <mc:Fallback>
                <p:oleObj name="Equation" r:id="rId9" imgW="19047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87700"/>
                        <a:ext cx="384333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8400" y="4114800"/>
            <a:ext cx="533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ili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400" y="5039380"/>
            <a:ext cx="533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ili</a:t>
            </a:r>
            <a:endParaRPr lang="en-US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6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Arial Black" panose="020B0A04020102020204" pitchFamily="34" charset="0"/>
                <a:cs typeface="Times New Roman" pitchFamily="18" charset="0"/>
              </a:rPr>
              <a:t>Dimenzionisanje vratila opterećenih na savijanje sa uvijanjem</a:t>
            </a:r>
            <a:endParaRPr lang="en-US" sz="2400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484293"/>
            <a:ext cx="46482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Potreban </a:t>
            </a:r>
            <a:r>
              <a:rPr lang="sr-Latn-CS" sz="2800" i="1" dirty="0" smtClean="0">
                <a:cs typeface="Times New Roman" pitchFamily="18" charset="0"/>
              </a:rPr>
              <a:t>W</a:t>
            </a:r>
            <a:r>
              <a:rPr lang="sr-Latn-CS" sz="2800" i="1" baseline="-25000" dirty="0" smtClean="0">
                <a:cs typeface="Times New Roman" pitchFamily="18" charset="0"/>
              </a:rPr>
              <a:t>x</a:t>
            </a:r>
            <a:r>
              <a:rPr lang="sr-Latn-CS" sz="2800" dirty="0" smtClean="0">
                <a:cs typeface="Times New Roman" pitchFamily="18" charset="0"/>
              </a:rPr>
              <a:t> za proizvoljan poprečni presek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31587"/>
              </p:ext>
            </p:extLst>
          </p:nvPr>
        </p:nvGraphicFramePr>
        <p:xfrm>
          <a:off x="4648200" y="1745903"/>
          <a:ext cx="220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1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45903"/>
                        <a:ext cx="22034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932093"/>
            <a:ext cx="46482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Potreban prečnik </a:t>
            </a:r>
            <a:r>
              <a:rPr lang="sr-Latn-CS" sz="2800" i="1" dirty="0" smtClean="0">
                <a:cs typeface="Times New Roman" pitchFamily="18" charset="0"/>
              </a:rPr>
              <a:t>d</a:t>
            </a:r>
            <a:r>
              <a:rPr lang="sr-Latn-CS" sz="2800" dirty="0" smtClean="0">
                <a:cs typeface="Times New Roman" pitchFamily="18" charset="0"/>
              </a:rPr>
              <a:t> za proizvoljan poprečni presek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60865"/>
              </p:ext>
            </p:extLst>
          </p:nvPr>
        </p:nvGraphicFramePr>
        <p:xfrm>
          <a:off x="4648200" y="3409146"/>
          <a:ext cx="2587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2" name="Equation" r:id="rId5" imgW="1282680" imgH="507960" progId="Equation.DSMT4">
                  <p:embed/>
                </p:oleObj>
              </mc:Choice>
              <mc:Fallback>
                <p:oleObj name="Equation" r:id="rId5" imgW="1282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09146"/>
                        <a:ext cx="2587625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79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LOŽENO OPTEREĆENJE </a:t>
            </a:r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 PRIMER 1</a:t>
            </a:r>
            <a:endParaRPr lang="sr-Latn-CS" sz="30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048000"/>
            <a:ext cx="8229600" cy="298543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Linijski element na gornjoj slici složeno je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pterećen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nalizirati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čvrstoću elementa s obzirom 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1., 2., 3., 5. i 6. hipotezu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 razaranju materijal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b="1" dirty="0" smtClean="0">
                <a:cs typeface="Times New Roman" pitchFamily="18" charset="0"/>
              </a:rPr>
              <a:t>PODACI: 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1,5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N,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                  d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8 cm, d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70 cm, </a:t>
            </a:r>
            <a:r>
              <a:rPr lang="sr-Latn-C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80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cm,</a:t>
            </a:r>
          </a:p>
          <a:p>
            <a:pPr algn="just"/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                   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10 k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 = 100 M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68" y="1124990"/>
            <a:ext cx="6683432" cy="177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9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REŠENJE PRIMERA 1</a:t>
            </a:r>
            <a:endParaRPr lang="sr-Latn-C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036638"/>
            <a:ext cx="8229600" cy="1020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AutoNum type="arabicParenR"/>
            </a:pP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Geometrijske karakteristike</a:t>
            </a:r>
          </a:p>
          <a:p>
            <a:r>
              <a:rPr lang="sr-Latn-CS" sz="2800" dirty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</a:t>
            </a: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  poprečnog preseka linijskog element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51960"/>
              </p:ext>
            </p:extLst>
          </p:nvPr>
        </p:nvGraphicFramePr>
        <p:xfrm>
          <a:off x="571500" y="3098800"/>
          <a:ext cx="640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4" name="Equation" r:id="rId3" imgW="3174840" imgH="558720" progId="Equation.DSMT4">
                  <p:embed/>
                </p:oleObj>
              </mc:Choice>
              <mc:Fallback>
                <p:oleObj name="Equation" r:id="rId3" imgW="31748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98800"/>
                        <a:ext cx="64008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15200" y="33020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4844"/>
              </p:ext>
            </p:extLst>
          </p:nvPr>
        </p:nvGraphicFramePr>
        <p:xfrm>
          <a:off x="571500" y="4648200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5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48200"/>
                        <a:ext cx="1971675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15200" y="45212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232819"/>
            <a:ext cx="16002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ovršin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18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39790"/>
              </p:ext>
            </p:extLst>
          </p:nvPr>
        </p:nvGraphicFramePr>
        <p:xfrm>
          <a:off x="495300" y="1246188"/>
          <a:ext cx="6554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4" name="Equation" r:id="rId3" imgW="3251160" imgH="558720" progId="Equation.DSMT4">
                  <p:embed/>
                </p:oleObj>
              </mc:Choice>
              <mc:Fallback>
                <p:oleObj name="Equation" r:id="rId3" imgW="3251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46188"/>
                        <a:ext cx="655478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450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03929"/>
              </p:ext>
            </p:extLst>
          </p:nvPr>
        </p:nvGraphicFramePr>
        <p:xfrm>
          <a:off x="482600" y="2782888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5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82888"/>
                        <a:ext cx="2151063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6693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oment otpora za osu x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83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85798"/>
              </p:ext>
            </p:extLst>
          </p:nvPr>
        </p:nvGraphicFramePr>
        <p:xfrm>
          <a:off x="495300" y="1246188"/>
          <a:ext cx="6554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2" name="Equation" r:id="rId3" imgW="3251160" imgH="558720" progId="Equation.DSMT4">
                  <p:embed/>
                </p:oleObj>
              </mc:Choice>
              <mc:Fallback>
                <p:oleObj name="Equation" r:id="rId3" imgW="3251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46188"/>
                        <a:ext cx="655478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450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0645"/>
              </p:ext>
            </p:extLst>
          </p:nvPr>
        </p:nvGraphicFramePr>
        <p:xfrm>
          <a:off x="482600" y="2782888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3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82888"/>
                        <a:ext cx="2151063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6693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olarni</a:t>
            </a:r>
            <a:r>
              <a:rPr lang="en-U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 moment </a:t>
            </a:r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otpor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34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27075" y="990600"/>
            <a:ext cx="5334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zatezna ćvrstoća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zatezne čvrstoće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5375275" y="1600200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4" name="Equation" r:id="rId3" imgW="634680" imgH="228600" progId="Equation.3">
                  <p:embed/>
                </p:oleObj>
              </mc:Choice>
              <mc:Fallback>
                <p:oleObj name="Equation" r:id="rId3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00200"/>
                        <a:ext cx="1279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7075" y="2362200"/>
            <a:ext cx="5349875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granica tečenja 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eH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li konvencionalna granica tečenja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p0.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–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tečenj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340350" y="3276600"/>
          <a:ext cx="1482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5" name="Equation" r:id="rId5" imgW="736560" imgH="457200" progId="Equation.3">
                  <p:embed/>
                </p:oleObj>
              </mc:Choice>
              <mc:Fallback>
                <p:oleObj name="Equation" r:id="rId5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276600"/>
                        <a:ext cx="14827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7076" y="4419600"/>
            <a:ext cx="701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dozvolje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efinisan na osnovu zatezne čvrstoće ili granice tečenja i stepena sigurnosti -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dozvoljenog napon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6975475" y="5410200"/>
          <a:ext cx="125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26" name="Equation" r:id="rId7" imgW="622080" imgH="228600" progId="Equation.3">
                  <p:embed/>
                </p:oleObj>
              </mc:Choice>
              <mc:Fallback>
                <p:oleObj name="Equation" r:id="rId7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410200"/>
                        <a:ext cx="12541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79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315200" y="21359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52695"/>
              </p:ext>
            </p:extLst>
          </p:nvPr>
        </p:nvGraphicFramePr>
        <p:xfrm>
          <a:off x="512763" y="3429000"/>
          <a:ext cx="2459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15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429000"/>
                        <a:ext cx="2459037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3355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8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53340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ax presečni moment savijanj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Presečne veličine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44216"/>
              </p:ext>
            </p:extLst>
          </p:nvPr>
        </p:nvGraphicFramePr>
        <p:xfrm>
          <a:off x="519113" y="2197100"/>
          <a:ext cx="4738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16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197100"/>
                        <a:ext cx="4738687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99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315200" y="1295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16907"/>
              </p:ext>
            </p:extLst>
          </p:nvPr>
        </p:nvGraphicFramePr>
        <p:xfrm>
          <a:off x="469900" y="2357438"/>
          <a:ext cx="2306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357438"/>
                        <a:ext cx="23066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2283619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57200"/>
            <a:ext cx="70866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ax presečni moment uvijanja,</a:t>
            </a:r>
            <a:endParaRPr lang="sr-Latn-CS" sz="2800" u="sng" baseline="-25000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89359"/>
              </p:ext>
            </p:extLst>
          </p:nvPr>
        </p:nvGraphicFramePr>
        <p:xfrm>
          <a:off x="490537" y="1369219"/>
          <a:ext cx="291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9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1369219"/>
                        <a:ext cx="2919413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97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7162800" y="2135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19901"/>
              </p:ext>
            </p:extLst>
          </p:nvPr>
        </p:nvGraphicFramePr>
        <p:xfrm>
          <a:off x="561975" y="3860800"/>
          <a:ext cx="2611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2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60800"/>
                        <a:ext cx="26114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2800" y="382018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0668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rv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Analiza čvrstoće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16787"/>
              </p:ext>
            </p:extLst>
          </p:nvPr>
        </p:nvGraphicFramePr>
        <p:xfrm>
          <a:off x="635000" y="1752600"/>
          <a:ext cx="55864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3" name="Equation" r:id="rId5" imgW="2768400" imgH="812520" progId="Equation.DSMT4">
                  <p:embed/>
                </p:oleObj>
              </mc:Choice>
              <mc:Fallback>
                <p:oleObj name="Equation" r:id="rId5" imgW="27684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752600"/>
                        <a:ext cx="5586413" cy="162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39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61039"/>
              </p:ext>
            </p:extLst>
          </p:nvPr>
        </p:nvGraphicFramePr>
        <p:xfrm>
          <a:off x="563562" y="1781175"/>
          <a:ext cx="2789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05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781175"/>
                        <a:ext cx="2789238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8905"/>
              </p:ext>
            </p:extLst>
          </p:nvPr>
        </p:nvGraphicFramePr>
        <p:xfrm>
          <a:off x="539750" y="596900"/>
          <a:ext cx="5327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06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6900"/>
                        <a:ext cx="532765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8123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66382"/>
              </p:ext>
            </p:extLst>
          </p:nvPr>
        </p:nvGraphicFramePr>
        <p:xfrm>
          <a:off x="587375" y="5156200"/>
          <a:ext cx="284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07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156200"/>
                        <a:ext cx="284162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511558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Drug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76774"/>
              </p:ext>
            </p:extLst>
          </p:nvPr>
        </p:nvGraphicFramePr>
        <p:xfrm>
          <a:off x="533400" y="3568700"/>
          <a:ext cx="625157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08" name="Equation" r:id="rId9" imgW="3098520" imgH="558720" progId="Equation.DSMT4">
                  <p:embed/>
                </p:oleObj>
              </mc:Choice>
              <mc:Fallback>
                <p:oleObj name="Equation" r:id="rId9" imgW="3098520" imgH="558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68700"/>
                        <a:ext cx="6251576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88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46378"/>
              </p:ext>
            </p:extLst>
          </p:nvPr>
        </p:nvGraphicFramePr>
        <p:xfrm>
          <a:off x="409575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5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59133"/>
              </p:ext>
            </p:extLst>
          </p:nvPr>
        </p:nvGraphicFramePr>
        <p:xfrm>
          <a:off x="538163" y="596900"/>
          <a:ext cx="5481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6" name="Equation" r:id="rId5" imgW="2717640" imgH="444240" progId="Equation.DSMT4">
                  <p:embed/>
                </p:oleObj>
              </mc:Choice>
              <mc:Fallback>
                <p:oleObj name="Equation" r:id="rId5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96900"/>
                        <a:ext cx="548163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62800" y="35814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13473"/>
              </p:ext>
            </p:extLst>
          </p:nvPr>
        </p:nvGraphicFramePr>
        <p:xfrm>
          <a:off x="360362" y="4610100"/>
          <a:ext cx="2611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7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4610100"/>
                        <a:ext cx="26114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62800" y="4569619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810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Treć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85898"/>
              </p:ext>
            </p:extLst>
          </p:nvPr>
        </p:nvGraphicFramePr>
        <p:xfrm>
          <a:off x="395287" y="3643313"/>
          <a:ext cx="6691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8" name="Equation" r:id="rId9" imgW="3352680" imgH="304560" progId="Equation.DSMT4">
                  <p:embed/>
                </p:oleObj>
              </mc:Choice>
              <mc:Fallback>
                <p:oleObj name="Equation" r:id="rId9" imgW="33526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3643313"/>
                        <a:ext cx="6691313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68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6967"/>
              </p:ext>
            </p:extLst>
          </p:nvPr>
        </p:nvGraphicFramePr>
        <p:xfrm>
          <a:off x="5349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9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3382"/>
              </p:ext>
            </p:extLst>
          </p:nvPr>
        </p:nvGraphicFramePr>
        <p:xfrm>
          <a:off x="563563" y="596900"/>
          <a:ext cx="54562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0" name="Equation" r:id="rId5" imgW="2705040" imgH="444240" progId="Equation.DSMT4">
                  <p:embed/>
                </p:oleObj>
              </mc:Choice>
              <mc:Fallback>
                <p:oleObj name="Equation" r:id="rId5" imgW="2705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96900"/>
                        <a:ext cx="545623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71951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58578"/>
              </p:ext>
            </p:extLst>
          </p:nvPr>
        </p:nvGraphicFramePr>
        <p:xfrm>
          <a:off x="482600" y="4913313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1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913313"/>
                        <a:ext cx="31750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487269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et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20735"/>
              </p:ext>
            </p:extLst>
          </p:nvPr>
        </p:nvGraphicFramePr>
        <p:xfrm>
          <a:off x="495300" y="3581400"/>
          <a:ext cx="59817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2" name="Equation" r:id="rId9" imgW="2997000" imgH="507960" progId="Equation.DSMT4">
                  <p:embed/>
                </p:oleObj>
              </mc:Choice>
              <mc:Fallback>
                <p:oleObj name="Equation" r:id="rId9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81400"/>
                        <a:ext cx="5981700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26707"/>
              </p:ext>
            </p:extLst>
          </p:nvPr>
        </p:nvGraphicFramePr>
        <p:xfrm>
          <a:off x="5349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2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52486"/>
              </p:ext>
            </p:extLst>
          </p:nvPr>
        </p:nvGraphicFramePr>
        <p:xfrm>
          <a:off x="536575" y="596900"/>
          <a:ext cx="5635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3" name="Equation" r:id="rId5" imgW="2793960" imgH="444240" progId="Equation.DSMT4">
                  <p:embed/>
                </p:oleObj>
              </mc:Choice>
              <mc:Fallback>
                <p:oleObj name="Equation" r:id="rId5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96900"/>
                        <a:ext cx="56356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71951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4788"/>
              </p:ext>
            </p:extLst>
          </p:nvPr>
        </p:nvGraphicFramePr>
        <p:xfrm>
          <a:off x="508000" y="4913313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4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913313"/>
                        <a:ext cx="31496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487269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8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Šest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28027"/>
              </p:ext>
            </p:extLst>
          </p:nvPr>
        </p:nvGraphicFramePr>
        <p:xfrm>
          <a:off x="495300" y="3581400"/>
          <a:ext cx="59817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5" name="Equation" r:id="rId9" imgW="2997000" imgH="507960" progId="Equation.DSMT4">
                  <p:embed/>
                </p:oleObj>
              </mc:Choice>
              <mc:Fallback>
                <p:oleObj name="Equation" r:id="rId9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81400"/>
                        <a:ext cx="5981700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24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08705"/>
              </p:ext>
            </p:extLst>
          </p:nvPr>
        </p:nvGraphicFramePr>
        <p:xfrm>
          <a:off x="6111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5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3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42234"/>
              </p:ext>
            </p:extLst>
          </p:nvPr>
        </p:nvGraphicFramePr>
        <p:xfrm>
          <a:off x="587375" y="596900"/>
          <a:ext cx="5584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6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96900"/>
                        <a:ext cx="55848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445569"/>
              </p:ext>
            </p:extLst>
          </p:nvPr>
        </p:nvGraphicFramePr>
        <p:xfrm>
          <a:off x="533400" y="3108960"/>
          <a:ext cx="4648200" cy="22250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32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4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HIPOTEZA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sr-Latn-RS" baseline="-25000" noProof="0" dirty="0" smtClean="0"/>
                        <a:t>ekv,max</a:t>
                      </a:r>
                      <a:r>
                        <a:rPr lang="sr-Latn-RS" baseline="-25000" dirty="0" smtClean="0"/>
                        <a:t>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sym typeface="Symbol"/>
                        </a:rPr>
                        <a:t>kN/cm</a:t>
                      </a:r>
                      <a:r>
                        <a:rPr lang="en-US" baseline="30000" dirty="0" smtClean="0">
                          <a:sym typeface="Symbol"/>
                        </a:rPr>
                        <a:t>2</a:t>
                      </a:r>
                      <a:r>
                        <a:rPr lang="en-US" baseline="0" dirty="0" smtClean="0">
                          <a:sym typeface="Symbol"/>
                        </a:rPr>
                        <a:t></a:t>
                      </a:r>
                      <a:endParaRPr lang="sr-Latn-R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1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490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2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706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3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,211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5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742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6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879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34824"/>
              </p:ext>
            </p:extLst>
          </p:nvPr>
        </p:nvGraphicFramePr>
        <p:xfrm>
          <a:off x="5341938" y="3962400"/>
          <a:ext cx="2278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97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962400"/>
                        <a:ext cx="2278062" cy="482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33400" y="2613819"/>
            <a:ext cx="46482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  <a:latin typeface="+mn-lt"/>
                <a:cs typeface="Times New Roman" pitchFamily="18" charset="0"/>
                <a:sym typeface="Symbol"/>
              </a:rPr>
              <a:t>T</a:t>
            </a:r>
            <a:r>
              <a:rPr lang="sr-Latn-RS" sz="2400" i="1" dirty="0" smtClean="0">
                <a:solidFill>
                  <a:schemeClr val="tx1"/>
                </a:solidFill>
                <a:latin typeface="+mn-lt"/>
                <a:cs typeface="Times New Roman" pitchFamily="18" charset="0"/>
                <a:sym typeface="Symbol"/>
              </a:rPr>
              <a:t>abela 1.1 Max ekvivalentni naponi</a:t>
            </a:r>
            <a:endParaRPr lang="sr-Latn-CS" sz="2400" i="1" dirty="0" smtClean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17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LOŽENO OPTEREĆENJE </a:t>
            </a:r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 PRIMER 2</a:t>
            </a:r>
            <a:endParaRPr lang="sr-Latn-CS" sz="30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160455"/>
            <a:ext cx="8229600" cy="298543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Linijski element na gornjoj slici složeno je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pterećen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nalizirati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čvrstoću elementa s obzirom 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šestu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hipoteza o razaranju materijal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b="1" dirty="0" smtClean="0">
                <a:cs typeface="Times New Roman" pitchFamily="18" charset="0"/>
              </a:rPr>
              <a:t>PODACI: 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1,5 kN, F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18 kN, M = 900 Nm, 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                  d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8 cm, d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70 cm, </a:t>
            </a:r>
            <a:r>
              <a:rPr lang="sr-Latn-C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80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cm,</a:t>
            </a:r>
          </a:p>
          <a:p>
            <a:pPr algn="just"/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                   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100 MP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68" y="1143000"/>
            <a:ext cx="6683432" cy="177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37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REŠENJE PRIMERA 2</a:t>
            </a:r>
            <a:endParaRPr lang="sr-Latn-C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1036638"/>
            <a:ext cx="8229600" cy="1020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AutoNum type="arabicParenR"/>
            </a:pP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Geometrijske karakteristike</a:t>
            </a:r>
          </a:p>
          <a:p>
            <a:r>
              <a:rPr lang="sr-Latn-CS" sz="2800" dirty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</a:t>
            </a: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  poprečnog preseka linijskog element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32270"/>
              </p:ext>
            </p:extLst>
          </p:nvPr>
        </p:nvGraphicFramePr>
        <p:xfrm>
          <a:off x="533400" y="2311400"/>
          <a:ext cx="21764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5" name="Equation" r:id="rId3" imgW="1079280" imgH="749160" progId="Equation.DSMT4">
                  <p:embed/>
                </p:oleObj>
              </mc:Choice>
              <mc:Fallback>
                <p:oleObj name="Equation" r:id="rId3" imgW="1079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1400"/>
                        <a:ext cx="2176463" cy="1498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27533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93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7074" y="990600"/>
            <a:ext cx="5521325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blasti do g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ice proporcional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gde važi Hukov zakon,  može se definisati granična vrednost deformacij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59388" y="1955800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48" name="Equation" r:id="rId3" imgW="749160" imgH="393480" progId="Equation.3">
                  <p:embed/>
                </p:oleObj>
              </mc:Choice>
              <mc:Fallback>
                <p:oleObj name="Equation" r:id="rId3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955800"/>
                        <a:ext cx="15113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8187" y="3124200"/>
            <a:ext cx="4519614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napona smicanja je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48463"/>
              </p:ext>
            </p:extLst>
          </p:nvPr>
        </p:nvGraphicFramePr>
        <p:xfrm>
          <a:off x="4572000" y="3352800"/>
          <a:ext cx="12557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49" name="Equation" r:id="rId5" imgW="622080" imgH="393480" progId="Equation.3">
                  <p:embed/>
                </p:oleObj>
              </mc:Choice>
              <mc:Fallback>
                <p:oleObj name="Equation" r:id="rId5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12557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699000"/>
            <a:ext cx="4519614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ukupnog specifično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formacijskog rad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28972"/>
              </p:ext>
            </p:extLst>
          </p:nvPr>
        </p:nvGraphicFramePr>
        <p:xfrm>
          <a:off x="4572000" y="5308600"/>
          <a:ext cx="15097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50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8600"/>
                        <a:ext cx="15097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01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7033"/>
              </p:ext>
            </p:extLst>
          </p:nvPr>
        </p:nvGraphicFramePr>
        <p:xfrm>
          <a:off x="504825" y="1028700"/>
          <a:ext cx="6886575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9" name="Equation" r:id="rId3" imgW="3416040" imgH="1396800" progId="Equation.DSMT4">
                  <p:embed/>
                </p:oleObj>
              </mc:Choice>
              <mc:Fallback>
                <p:oleObj name="Equation" r:id="rId3" imgW="34160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028700"/>
                        <a:ext cx="6886575" cy="279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9659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12786"/>
              </p:ext>
            </p:extLst>
          </p:nvPr>
        </p:nvGraphicFramePr>
        <p:xfrm>
          <a:off x="595313" y="4191000"/>
          <a:ext cx="49672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30" name="Equation" r:id="rId5" imgW="2463480" imgH="812520" progId="Equation.DSMT4">
                  <p:embed/>
                </p:oleObj>
              </mc:Choice>
              <mc:Fallback>
                <p:oleObj name="Equation" r:id="rId5" imgW="24634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91000"/>
                        <a:ext cx="4967287" cy="1625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4597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Analiza čvrstoće  Šesta hipotez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0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57777"/>
              </p:ext>
            </p:extLst>
          </p:nvPr>
        </p:nvGraphicFramePr>
        <p:xfrm>
          <a:off x="685800" y="624820"/>
          <a:ext cx="491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46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820"/>
                        <a:ext cx="49149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6096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31579"/>
              </p:ext>
            </p:extLst>
          </p:nvPr>
        </p:nvGraphicFramePr>
        <p:xfrm>
          <a:off x="719137" y="1996420"/>
          <a:ext cx="2586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47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1996420"/>
                        <a:ext cx="2586038" cy="482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0447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27997"/>
              </p:ext>
            </p:extLst>
          </p:nvPr>
        </p:nvGraphicFramePr>
        <p:xfrm>
          <a:off x="485775" y="2921000"/>
          <a:ext cx="56880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48" name="Equation" r:id="rId7" imgW="2819160" imgH="558720" progId="Equation.DSMT4">
                  <p:embed/>
                </p:oleObj>
              </mc:Choice>
              <mc:Fallback>
                <p:oleObj name="Equation" r:id="rId7" imgW="281916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921000"/>
                        <a:ext cx="5688013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15200" y="3200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7087"/>
              </p:ext>
            </p:extLst>
          </p:nvPr>
        </p:nvGraphicFramePr>
        <p:xfrm>
          <a:off x="465138" y="4533900"/>
          <a:ext cx="5249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49" name="Equation" r:id="rId9" imgW="2603160" imgH="253800" progId="Equation.DSMT4">
                  <p:embed/>
                </p:oleObj>
              </mc:Choice>
              <mc:Fallback>
                <p:oleObj name="Equation" r:id="rId9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33900"/>
                        <a:ext cx="5249862" cy="5080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15200" y="45059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04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95621"/>
              </p:ext>
            </p:extLst>
          </p:nvPr>
        </p:nvGraphicFramePr>
        <p:xfrm>
          <a:off x="3886200" y="1542871"/>
          <a:ext cx="1306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2" name="Equation" r:id="rId3" imgW="647640" imgH="393480" progId="Equation.3">
                  <p:embed/>
                </p:oleObj>
              </mc:Choice>
              <mc:Fallback>
                <p:oleObj name="Equation" r:id="rId3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42871"/>
                        <a:ext cx="13065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3428238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Monotona naponsko-deformacijska kriv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granice proporcionalnost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0" y="1542871"/>
            <a:ext cx="320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pecifični deformacijski rad jednak je površini osenčenog trougl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Elbow Connector 19"/>
          <p:cNvCxnSpPr>
            <a:stCxn id="12" idx="0"/>
            <a:endCxn id="381954" idx="0"/>
          </p:cNvCxnSpPr>
          <p:nvPr/>
        </p:nvCxnSpPr>
        <p:spPr>
          <a:xfrm rot="16200000" flipV="1">
            <a:off x="5736828" y="345499"/>
            <a:ext cx="12700" cy="2394744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9600" y="4495800"/>
            <a:ext cx="632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specifičnog deformacijskog rada utrošenog na promenu oblik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i aksijalnom opterećenju štapova iznosi: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86837"/>
              </p:ext>
            </p:extLst>
          </p:nvPr>
        </p:nvGraphicFramePr>
        <p:xfrm>
          <a:off x="5356077" y="5334000"/>
          <a:ext cx="261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93" name="Equation" r:id="rId5" imgW="1295280" imgH="419040" progId="Equation.3">
                  <p:embed/>
                </p:oleObj>
              </mc:Choice>
              <mc:Fallback>
                <p:oleObj name="Equation" r:id="rId5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077" y="5334000"/>
                        <a:ext cx="26130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33400"/>
            <a:ext cx="1979676" cy="287121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286000" y="2742438"/>
            <a:ext cx="114300" cy="114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5" idx="6"/>
            <a:endCxn id="381954" idx="1"/>
          </p:cNvCxnSpPr>
          <p:nvPr/>
        </p:nvCxnSpPr>
        <p:spPr>
          <a:xfrm flipV="1">
            <a:off x="2400300" y="1936571"/>
            <a:ext cx="1485900" cy="863017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681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553111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štapo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pterećenih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tezan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mamo da s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26655"/>
              </p:ext>
            </p:extLst>
          </p:nvPr>
        </p:nvGraphicFramePr>
        <p:xfrm>
          <a:off x="3733800" y="1117600"/>
          <a:ext cx="9604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0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17600"/>
                        <a:ext cx="960438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243799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štapo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pterećenih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tisa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mamo da s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24346"/>
              </p:ext>
            </p:extLst>
          </p:nvPr>
        </p:nvGraphicFramePr>
        <p:xfrm>
          <a:off x="3633788" y="2808288"/>
          <a:ext cx="1162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1" name="Equation" r:id="rId5" imgW="583920" imgH="457200" progId="Equation.DSMT4">
                  <p:embed/>
                </p:oleObj>
              </mc:Choice>
              <mc:Fallback>
                <p:oleObj name="Equation" r:id="rId5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808288"/>
                        <a:ext cx="1162050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13200"/>
            <a:ext cx="4114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ravnog stanja napona glavne napone određujemo pomoću izraz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52774"/>
              </p:ext>
            </p:extLst>
          </p:nvPr>
        </p:nvGraphicFramePr>
        <p:xfrm>
          <a:off x="3630168" y="4927600"/>
          <a:ext cx="4892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22" name="Equation" r:id="rId7" imgW="2425700" imgH="393700" progId="Equation.3">
                  <p:embed/>
                </p:oleObj>
              </mc:Choice>
              <mc:Fallback>
                <p:oleObj name="Equation" r:id="rId7" imgW="2425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68" y="4927600"/>
                        <a:ext cx="48926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11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504</TotalTime>
  <Words>1950</Words>
  <Application>Microsoft Office PowerPoint</Application>
  <PresentationFormat>On-screen Show (4:3)</PresentationFormat>
  <Paragraphs>296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KOMBINOVANA (SLOŽENA) OPTEREĆENJA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poteza najvećeg normalnog napona (Prva hipoteza)</vt:lpstr>
      <vt:lpstr>PowerPoint Presentation</vt:lpstr>
      <vt:lpstr>PowerPoint Presentation</vt:lpstr>
      <vt:lpstr>PowerPoint Presentation</vt:lpstr>
      <vt:lpstr>Hipoteza najveće linijske deformacije (Druga hipoteza)</vt:lpstr>
      <vt:lpstr>PowerPoint Presentation</vt:lpstr>
      <vt:lpstr>PowerPoint Presentation</vt:lpstr>
      <vt:lpstr>PowerPoint Presentation</vt:lpstr>
      <vt:lpstr>PowerPoint Presentation</vt:lpstr>
      <vt:lpstr>Hipoteza najvećeg napona smicanja (Treća hipoteza)</vt:lpstr>
      <vt:lpstr>PowerPoint Presentation</vt:lpstr>
      <vt:lpstr>PowerPoint Presentation</vt:lpstr>
      <vt:lpstr>PowerPoint Presentation</vt:lpstr>
      <vt:lpstr>Morova hipoteza (Četvrta hipotez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poteza najvećeg specifičnog deformacijskog rada (Peta hipoteza)</vt:lpstr>
      <vt:lpstr>PowerPoint Presentation</vt:lpstr>
      <vt:lpstr>PowerPoint Presentation</vt:lpstr>
      <vt:lpstr>Hipoteza najvećeg specifičnog deformacijskog rada utrošenog na promenu oblika (Šesta hipoteza)</vt:lpstr>
      <vt:lpstr>PowerPoint Presentation</vt:lpstr>
      <vt:lpstr>PowerPoint Presentation</vt:lpstr>
      <vt:lpstr>PowerPoint Presentation</vt:lpstr>
      <vt:lpstr>SAVIJANJE SA UVIJ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1129</cp:revision>
  <dcterms:created xsi:type="dcterms:W3CDTF">2015-02-23T09:28:50Z</dcterms:created>
  <dcterms:modified xsi:type="dcterms:W3CDTF">2020-05-26T19:24:23Z</dcterms:modified>
</cp:coreProperties>
</file>